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1225" w:rsidRPr="003C2C84" w:rsidRDefault="00C81225" w:rsidP="00C81225">
      <w:pPr>
        <w:tabs>
          <w:tab w:val="left" w:pos="-142"/>
        </w:tabs>
        <w:ind w:right="-57"/>
        <w:jc w:val="center"/>
        <w:rPr>
          <w:rFonts w:asciiTheme="majorHAnsi" w:hAnsiTheme="majorHAnsi"/>
          <w:b/>
          <w:sz w:val="28"/>
          <w:szCs w:val="28"/>
        </w:rPr>
      </w:pPr>
      <w:r w:rsidRPr="003C2C84">
        <w:rPr>
          <w:rFonts w:asciiTheme="majorHAnsi" w:hAnsiTheme="majorHAnsi"/>
          <w:b/>
          <w:sz w:val="28"/>
          <w:szCs w:val="28"/>
        </w:rPr>
        <w:t>ΔΗΜΟΚΡΙΤΕΙΟ ΠΑΝΕΠΙΣΤΗΜΙΟ ΘΡΑΚΗΣ</w:t>
      </w:r>
    </w:p>
    <w:p w:rsidR="00C81225" w:rsidRPr="003C2C84" w:rsidRDefault="00C81225" w:rsidP="00C81225">
      <w:pPr>
        <w:tabs>
          <w:tab w:val="left" w:pos="-142"/>
        </w:tabs>
        <w:ind w:right="-57"/>
        <w:jc w:val="center"/>
        <w:rPr>
          <w:rFonts w:asciiTheme="majorHAnsi" w:hAnsiTheme="majorHAnsi"/>
          <w:b/>
          <w:sz w:val="28"/>
          <w:szCs w:val="28"/>
        </w:rPr>
      </w:pPr>
      <w:r w:rsidRPr="003C2C84">
        <w:rPr>
          <w:rFonts w:asciiTheme="majorHAnsi" w:hAnsiTheme="majorHAnsi"/>
          <w:b/>
          <w:sz w:val="28"/>
          <w:szCs w:val="28"/>
        </w:rPr>
        <w:t>ΠΟΛΥΤΕΧΝΙΚΗ ΣΧΟΛΗ ΞΑΝΘΗΣ</w:t>
      </w:r>
    </w:p>
    <w:p w:rsidR="00C81225" w:rsidRPr="003C2C84" w:rsidRDefault="00C81225" w:rsidP="00C81225">
      <w:pPr>
        <w:tabs>
          <w:tab w:val="left" w:pos="-142"/>
        </w:tabs>
        <w:ind w:right="-57"/>
        <w:jc w:val="center"/>
        <w:rPr>
          <w:rFonts w:asciiTheme="majorHAnsi" w:hAnsiTheme="majorHAnsi"/>
          <w:b/>
          <w:sz w:val="28"/>
          <w:szCs w:val="28"/>
        </w:rPr>
      </w:pPr>
      <w:r w:rsidRPr="003C2C84">
        <w:rPr>
          <w:rFonts w:asciiTheme="majorHAnsi" w:hAnsiTheme="majorHAnsi"/>
          <w:b/>
          <w:sz w:val="28"/>
          <w:szCs w:val="28"/>
        </w:rPr>
        <w:t>ΤΜΗΜΑ ΠΟΛΙΤΙΚΩΝ ΜΗΧΑΝΙΚΩΝ</w:t>
      </w:r>
    </w:p>
    <w:p w:rsidR="00C81225" w:rsidRPr="003C2C84" w:rsidRDefault="00C81225" w:rsidP="00C81225">
      <w:pPr>
        <w:tabs>
          <w:tab w:val="left" w:pos="-142"/>
        </w:tabs>
        <w:ind w:right="-57"/>
        <w:jc w:val="center"/>
        <w:rPr>
          <w:rFonts w:asciiTheme="majorHAnsi" w:hAnsiTheme="majorHAnsi"/>
          <w:b/>
          <w:sz w:val="28"/>
          <w:szCs w:val="28"/>
        </w:rPr>
      </w:pPr>
      <w:r w:rsidRPr="003C2C84">
        <w:rPr>
          <w:rFonts w:asciiTheme="majorHAnsi" w:hAnsiTheme="majorHAnsi"/>
          <w:b/>
          <w:sz w:val="28"/>
          <w:szCs w:val="28"/>
        </w:rPr>
        <w:t>ΤΟΜΕΑΣ ΥΔΡΑΥΛΙΚΩΝ ΕΡΓΩΝ</w:t>
      </w:r>
    </w:p>
    <w:p w:rsidR="00C81225" w:rsidRPr="0047778A" w:rsidRDefault="00C81225" w:rsidP="00C81225">
      <w:pPr>
        <w:tabs>
          <w:tab w:val="left" w:pos="-142"/>
        </w:tabs>
        <w:ind w:right="-58"/>
        <w:jc w:val="center"/>
        <w:rPr>
          <w:sz w:val="40"/>
          <w:szCs w:val="40"/>
        </w:rPr>
      </w:pPr>
    </w:p>
    <w:p w:rsidR="00C81225" w:rsidRDefault="00C81225" w:rsidP="00C81225">
      <w:pPr>
        <w:tabs>
          <w:tab w:val="left" w:pos="-142"/>
        </w:tabs>
        <w:ind w:right="-58"/>
        <w:jc w:val="center"/>
        <w:rPr>
          <w:sz w:val="40"/>
          <w:szCs w:val="40"/>
        </w:rPr>
      </w:pPr>
    </w:p>
    <w:p w:rsidR="00C81225" w:rsidRDefault="00C81225" w:rsidP="00C81225">
      <w:pPr>
        <w:tabs>
          <w:tab w:val="left" w:pos="-142"/>
        </w:tabs>
        <w:ind w:right="-58"/>
        <w:jc w:val="center"/>
        <w:rPr>
          <w:sz w:val="40"/>
          <w:szCs w:val="40"/>
        </w:rPr>
      </w:pPr>
    </w:p>
    <w:p w:rsidR="00C81225" w:rsidRPr="0047778A" w:rsidRDefault="00C81225" w:rsidP="00C81225">
      <w:pPr>
        <w:tabs>
          <w:tab w:val="left" w:pos="-142"/>
        </w:tabs>
        <w:ind w:right="-58"/>
        <w:jc w:val="center"/>
        <w:rPr>
          <w:sz w:val="40"/>
          <w:szCs w:val="40"/>
        </w:rPr>
      </w:pPr>
    </w:p>
    <w:p w:rsidR="00C81225" w:rsidRDefault="00C81225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44"/>
          <w:szCs w:val="44"/>
        </w:rPr>
      </w:pPr>
      <w:r w:rsidRPr="00B8575D">
        <w:rPr>
          <w:rFonts w:asciiTheme="majorHAnsi" w:hAnsiTheme="majorHAnsi"/>
          <w:b/>
          <w:sz w:val="44"/>
          <w:szCs w:val="44"/>
        </w:rPr>
        <w:t>ΥΔΡΑΥΛΙΚΗ</w:t>
      </w:r>
    </w:p>
    <w:p w:rsidR="00C81225" w:rsidRDefault="00C81225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44"/>
          <w:szCs w:val="44"/>
        </w:rPr>
      </w:pPr>
    </w:p>
    <w:p w:rsidR="00C81225" w:rsidRDefault="00C81225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44"/>
          <w:szCs w:val="44"/>
        </w:rPr>
      </w:pPr>
    </w:p>
    <w:p w:rsidR="00C81225" w:rsidRPr="00B8575D" w:rsidRDefault="00C81225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44"/>
          <w:szCs w:val="44"/>
        </w:rPr>
      </w:pPr>
    </w:p>
    <w:p w:rsidR="00C81225" w:rsidRPr="00B8575D" w:rsidRDefault="00094C28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36"/>
          <w:szCs w:val="36"/>
        </w:rPr>
      </w:pPr>
      <w:r>
        <w:rPr>
          <w:rFonts w:asciiTheme="majorHAnsi" w:hAnsiTheme="majorHAnsi"/>
          <w:b/>
          <w:sz w:val="36"/>
          <w:szCs w:val="36"/>
        </w:rPr>
        <w:t xml:space="preserve">Λυμένες </w:t>
      </w:r>
      <w:r w:rsidR="00C81225" w:rsidRPr="00B8575D">
        <w:rPr>
          <w:rFonts w:asciiTheme="majorHAnsi" w:hAnsiTheme="majorHAnsi"/>
          <w:b/>
          <w:sz w:val="36"/>
          <w:szCs w:val="36"/>
        </w:rPr>
        <w:t xml:space="preserve">ΑΣΚΗΣΕΙΣ </w:t>
      </w:r>
    </w:p>
    <w:p w:rsidR="00C81225" w:rsidRPr="00B8575D" w:rsidRDefault="00C81225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36"/>
          <w:szCs w:val="36"/>
        </w:rPr>
      </w:pPr>
      <w:r w:rsidRPr="00B8575D">
        <w:rPr>
          <w:rFonts w:asciiTheme="majorHAnsi" w:hAnsiTheme="majorHAnsi"/>
          <w:b/>
          <w:sz w:val="36"/>
          <w:szCs w:val="36"/>
        </w:rPr>
        <w:t>Πρόχειρες σημειώσεις</w:t>
      </w:r>
    </w:p>
    <w:p w:rsidR="00C81225" w:rsidRDefault="00C81225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36"/>
          <w:szCs w:val="36"/>
        </w:rPr>
      </w:pPr>
      <w:r w:rsidRPr="00B8575D">
        <w:rPr>
          <w:rFonts w:asciiTheme="majorHAnsi" w:hAnsiTheme="majorHAnsi"/>
          <w:b/>
          <w:sz w:val="36"/>
          <w:szCs w:val="36"/>
        </w:rPr>
        <w:t xml:space="preserve">ΑΝΟΙΚΤΟΙ ΑΓΩΓΟΙ. </w:t>
      </w:r>
      <w:r>
        <w:rPr>
          <w:rFonts w:asciiTheme="majorHAnsi" w:hAnsiTheme="majorHAnsi"/>
          <w:b/>
          <w:sz w:val="36"/>
          <w:szCs w:val="36"/>
        </w:rPr>
        <w:t>2</w:t>
      </w:r>
    </w:p>
    <w:p w:rsidR="00FE5688" w:rsidRDefault="00FE5688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36"/>
          <w:szCs w:val="36"/>
        </w:rPr>
      </w:pPr>
    </w:p>
    <w:p w:rsidR="00FE5688" w:rsidRDefault="00FE5688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36"/>
          <w:szCs w:val="36"/>
        </w:rPr>
      </w:pPr>
      <w:r>
        <w:rPr>
          <w:rFonts w:asciiTheme="majorHAnsi" w:hAnsiTheme="majorHAnsi"/>
          <w:b/>
          <w:sz w:val="36"/>
          <w:szCs w:val="36"/>
        </w:rPr>
        <w:t>(κρίσιμη ροή και διαφορές συναρμογής στον πυθμένα, προφίλ ελευθέρας επιφανείας νερού)</w:t>
      </w:r>
    </w:p>
    <w:p w:rsidR="00FE5688" w:rsidRPr="00B8575D" w:rsidRDefault="00FE5688" w:rsidP="00C81225">
      <w:pPr>
        <w:tabs>
          <w:tab w:val="left" w:pos="-142"/>
        </w:tabs>
        <w:ind w:right="-58"/>
        <w:jc w:val="center"/>
        <w:rPr>
          <w:rFonts w:asciiTheme="majorHAnsi" w:hAnsiTheme="majorHAnsi"/>
          <w:b/>
          <w:sz w:val="36"/>
          <w:szCs w:val="36"/>
        </w:rPr>
      </w:pPr>
    </w:p>
    <w:p w:rsidR="00C81225" w:rsidRPr="00BA7723" w:rsidRDefault="001D5A1D" w:rsidP="00C81225">
      <w:pPr>
        <w:tabs>
          <w:tab w:val="left" w:pos="-142"/>
        </w:tabs>
        <w:ind w:right="-57"/>
        <w:jc w:val="center"/>
        <w:rPr>
          <w:sz w:val="36"/>
          <w:szCs w:val="36"/>
        </w:rPr>
      </w:pPr>
      <w:r>
        <w:rPr>
          <w:sz w:val="36"/>
          <w:szCs w:val="36"/>
          <w:lang w:val="en-US"/>
        </w:rPr>
        <w:t>8</w:t>
      </w:r>
      <w:r w:rsidR="00C81225" w:rsidRPr="00685B7E">
        <w:rPr>
          <w:sz w:val="36"/>
          <w:szCs w:val="36"/>
          <w:vertAlign w:val="superscript"/>
        </w:rPr>
        <w:t>ο</w:t>
      </w:r>
      <w:r w:rsidR="00C81225" w:rsidRPr="00685B7E">
        <w:rPr>
          <w:sz w:val="36"/>
          <w:szCs w:val="36"/>
        </w:rPr>
        <w:t xml:space="preserve"> Εξάμηνο</w:t>
      </w:r>
    </w:p>
    <w:p w:rsidR="00C81225" w:rsidRDefault="00C81225" w:rsidP="00C81225">
      <w:pPr>
        <w:tabs>
          <w:tab w:val="left" w:pos="-142"/>
        </w:tabs>
        <w:ind w:right="-57"/>
        <w:jc w:val="center"/>
        <w:rPr>
          <w:b/>
          <w:sz w:val="36"/>
          <w:szCs w:val="36"/>
        </w:rPr>
      </w:pPr>
      <w:r w:rsidRPr="00B8575D">
        <w:rPr>
          <w:b/>
          <w:sz w:val="36"/>
          <w:szCs w:val="36"/>
        </w:rPr>
        <w:t xml:space="preserve">Δρ  Μ. </w:t>
      </w:r>
      <w:proofErr w:type="spellStart"/>
      <w:r w:rsidRPr="00B8575D">
        <w:rPr>
          <w:b/>
          <w:sz w:val="36"/>
          <w:szCs w:val="36"/>
        </w:rPr>
        <w:t>Σπηλιώτης</w:t>
      </w:r>
      <w:proofErr w:type="spellEnd"/>
    </w:p>
    <w:p w:rsidR="00C81225" w:rsidRDefault="00C81225" w:rsidP="00C81225">
      <w:pPr>
        <w:tabs>
          <w:tab w:val="left" w:pos="-142"/>
        </w:tabs>
        <w:ind w:right="-57"/>
        <w:jc w:val="center"/>
        <w:rPr>
          <w:b/>
          <w:sz w:val="36"/>
          <w:szCs w:val="36"/>
        </w:rPr>
      </w:pPr>
    </w:p>
    <w:p w:rsidR="00C81225" w:rsidRPr="00B8575D" w:rsidRDefault="00C81225" w:rsidP="00C81225">
      <w:pPr>
        <w:tabs>
          <w:tab w:val="left" w:pos="-142"/>
        </w:tabs>
        <w:ind w:right="-57"/>
        <w:jc w:val="center"/>
        <w:rPr>
          <w:b/>
          <w:sz w:val="28"/>
          <w:szCs w:val="28"/>
        </w:rPr>
      </w:pPr>
    </w:p>
    <w:p w:rsidR="00C81225" w:rsidRDefault="00C81225" w:rsidP="00C81225">
      <w:pPr>
        <w:tabs>
          <w:tab w:val="left" w:pos="-142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679494" cy="2454748"/>
            <wp:effectExtent l="19050" t="0" r="0" b="0"/>
            <wp:docPr id="17" name="16 - Εικόνα" descr="Waterwa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aterway.jp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78317" cy="2453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1225" w:rsidRDefault="00C81225" w:rsidP="00C81225">
      <w:pPr>
        <w:tabs>
          <w:tab w:val="left" w:pos="-142"/>
        </w:tabs>
        <w:jc w:val="right"/>
        <w:rPr>
          <w:sz w:val="28"/>
          <w:szCs w:val="28"/>
        </w:rPr>
      </w:pPr>
    </w:p>
    <w:p w:rsidR="00C81225" w:rsidRDefault="00C81225" w:rsidP="00C81225">
      <w:pPr>
        <w:tabs>
          <w:tab w:val="left" w:pos="-142"/>
        </w:tabs>
        <w:jc w:val="right"/>
        <w:rPr>
          <w:sz w:val="28"/>
          <w:szCs w:val="28"/>
        </w:rPr>
      </w:pPr>
    </w:p>
    <w:p w:rsidR="00C81225" w:rsidRDefault="00C81225" w:rsidP="00C81225">
      <w:pPr>
        <w:tabs>
          <w:tab w:val="left" w:pos="-142"/>
        </w:tabs>
        <w:jc w:val="right"/>
        <w:rPr>
          <w:sz w:val="28"/>
          <w:szCs w:val="28"/>
        </w:rPr>
      </w:pPr>
    </w:p>
    <w:p w:rsidR="00C81225" w:rsidRDefault="00C81225" w:rsidP="00C81225">
      <w:pPr>
        <w:tabs>
          <w:tab w:val="left" w:pos="-142"/>
        </w:tabs>
        <w:jc w:val="right"/>
        <w:rPr>
          <w:sz w:val="28"/>
          <w:szCs w:val="28"/>
        </w:rPr>
      </w:pPr>
    </w:p>
    <w:p w:rsidR="00C81225" w:rsidRDefault="00C81225" w:rsidP="00C81225">
      <w:pPr>
        <w:tabs>
          <w:tab w:val="left" w:pos="-142"/>
        </w:tabs>
        <w:jc w:val="right"/>
        <w:rPr>
          <w:sz w:val="28"/>
          <w:szCs w:val="28"/>
        </w:rPr>
      </w:pPr>
      <w:r>
        <w:rPr>
          <w:sz w:val="28"/>
          <w:szCs w:val="28"/>
        </w:rPr>
        <w:t>Ξάνθη, 2015</w:t>
      </w:r>
    </w:p>
    <w:p w:rsidR="00685B7E" w:rsidRPr="004772BC" w:rsidRDefault="00C81225" w:rsidP="00C81225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47778A" w:rsidRPr="004772BC">
        <w:rPr>
          <w:b/>
          <w:sz w:val="28"/>
          <w:szCs w:val="28"/>
        </w:rPr>
        <w:lastRenderedPageBreak/>
        <w:t>ΑΣΚΗΣΗ 1</w:t>
      </w:r>
    </w:p>
    <w:p w:rsidR="00685B7E" w:rsidRPr="004772BC" w:rsidRDefault="00685B7E" w:rsidP="00685B7E">
      <w:pPr>
        <w:rPr>
          <w:b/>
        </w:rPr>
      </w:pPr>
    </w:p>
    <w:p w:rsidR="007509F0" w:rsidRPr="004772BC" w:rsidRDefault="007509F0" w:rsidP="00685B7E">
      <w:pPr>
        <w:rPr>
          <w:b/>
        </w:rPr>
      </w:pPr>
      <w:r w:rsidRPr="004772BC">
        <w:rPr>
          <w:b/>
        </w:rPr>
        <w:t xml:space="preserve">Σε ορθογωνική διατομή παρεμβάλλεται εμπόδιο ύψους 10 </w:t>
      </w:r>
      <w:r w:rsidRPr="004772BC">
        <w:rPr>
          <w:b/>
          <w:lang w:val="en-US"/>
        </w:rPr>
        <w:t>cm</w:t>
      </w:r>
      <w:r w:rsidRPr="004772BC">
        <w:rPr>
          <w:b/>
        </w:rPr>
        <w:t>. Ανάντη στο</w:t>
      </w:r>
      <w:r w:rsidR="00C81225" w:rsidRPr="004772BC">
        <w:rPr>
          <w:b/>
        </w:rPr>
        <w:t xml:space="preserve"> εμπόδιο</w:t>
      </w:r>
      <w:r w:rsidR="00094C28">
        <w:rPr>
          <w:b/>
        </w:rPr>
        <w:t xml:space="preserve"> </w:t>
      </w:r>
      <w:r w:rsidRPr="004772BC">
        <w:rPr>
          <w:b/>
        </w:rPr>
        <w:t xml:space="preserve">το βάθος ροής είναι 1 </w:t>
      </w:r>
      <w:r w:rsidRPr="004772BC">
        <w:rPr>
          <w:b/>
          <w:lang w:val="en-US"/>
        </w:rPr>
        <w:t>m</w:t>
      </w:r>
      <w:r w:rsidRPr="004772BC">
        <w:rPr>
          <w:b/>
        </w:rPr>
        <w:t xml:space="preserve"> και η ταχύτητα ροής 1.5 </w:t>
      </w:r>
      <w:r w:rsidRPr="004772BC">
        <w:rPr>
          <w:b/>
          <w:lang w:val="en-US"/>
        </w:rPr>
        <w:t>m</w:t>
      </w:r>
      <w:r w:rsidRPr="004772BC">
        <w:rPr>
          <w:b/>
        </w:rPr>
        <w:t>/</w:t>
      </w:r>
      <w:r w:rsidRPr="004772BC">
        <w:rPr>
          <w:b/>
          <w:lang w:val="en-US"/>
        </w:rPr>
        <w:t>s</w:t>
      </w:r>
      <w:r w:rsidRPr="004772BC">
        <w:rPr>
          <w:b/>
        </w:rPr>
        <w:t xml:space="preserve">. Να προσδιορισθεί: </w:t>
      </w:r>
    </w:p>
    <w:p w:rsidR="007509F0" w:rsidRPr="004772BC" w:rsidRDefault="007509F0" w:rsidP="007509F0">
      <w:pPr>
        <w:pStyle w:val="a5"/>
        <w:numPr>
          <w:ilvl w:val="0"/>
          <w:numId w:val="3"/>
        </w:numPr>
        <w:rPr>
          <w:b/>
        </w:rPr>
      </w:pPr>
      <w:r w:rsidRPr="004772BC">
        <w:rPr>
          <w:b/>
        </w:rPr>
        <w:t xml:space="preserve">ο αριθμός </w:t>
      </w:r>
      <w:r w:rsidRPr="004772BC">
        <w:rPr>
          <w:b/>
          <w:lang w:val="en-US"/>
        </w:rPr>
        <w:t>Froude</w:t>
      </w:r>
      <w:r w:rsidRPr="004772BC">
        <w:rPr>
          <w:b/>
        </w:rPr>
        <w:t xml:space="preserve"> στη θέση (1)</w:t>
      </w:r>
    </w:p>
    <w:p w:rsidR="007509F0" w:rsidRPr="004772BC" w:rsidRDefault="007509F0" w:rsidP="00C81225">
      <w:pPr>
        <w:pStyle w:val="a5"/>
        <w:numPr>
          <w:ilvl w:val="0"/>
          <w:numId w:val="3"/>
        </w:numPr>
        <w:rPr>
          <w:b/>
        </w:rPr>
      </w:pPr>
      <w:r w:rsidRPr="004772BC">
        <w:rPr>
          <w:b/>
        </w:rPr>
        <w:t>το βάθος ροής στη θέση (2) πάνω από το εμπόδι</w:t>
      </w:r>
      <w:r w:rsidR="00C81225" w:rsidRPr="004772BC">
        <w:rPr>
          <w:b/>
        </w:rPr>
        <w:t xml:space="preserve">ο και </w:t>
      </w:r>
      <w:r w:rsidRPr="004772BC">
        <w:rPr>
          <w:b/>
        </w:rPr>
        <w:t xml:space="preserve">το προφίλ της επιφάνειας του νερού </w:t>
      </w:r>
    </w:p>
    <w:p w:rsidR="007509F0" w:rsidRPr="004772BC" w:rsidRDefault="007509F0" w:rsidP="007509F0">
      <w:pPr>
        <w:pStyle w:val="a5"/>
        <w:numPr>
          <w:ilvl w:val="0"/>
          <w:numId w:val="3"/>
        </w:numPr>
        <w:rPr>
          <w:b/>
        </w:rPr>
      </w:pPr>
      <w:r w:rsidRPr="004772BC">
        <w:rPr>
          <w:b/>
        </w:rPr>
        <w:t>η καμπύλη Ε(</w:t>
      </w:r>
      <w:r w:rsidRPr="004772BC">
        <w:rPr>
          <w:b/>
          <w:lang w:val="en-US"/>
        </w:rPr>
        <w:t>y</w:t>
      </w:r>
      <w:r w:rsidRPr="004772BC">
        <w:rPr>
          <w:b/>
        </w:rPr>
        <w:t>) και επίλυση με βάση την καμπύλη</w:t>
      </w:r>
    </w:p>
    <w:p w:rsidR="007509F0" w:rsidRPr="004772BC" w:rsidRDefault="007509F0" w:rsidP="007509F0">
      <w:pPr>
        <w:pStyle w:val="a5"/>
        <w:numPr>
          <w:ilvl w:val="0"/>
          <w:numId w:val="3"/>
        </w:numPr>
        <w:rPr>
          <w:b/>
        </w:rPr>
      </w:pPr>
      <w:r w:rsidRPr="004772BC">
        <w:rPr>
          <w:b/>
        </w:rPr>
        <w:t>το ύψος του εμποδίου, ώστε η ροή στο (2) να είναι κρίσιμη.</w:t>
      </w:r>
    </w:p>
    <w:p w:rsidR="0047778A" w:rsidRPr="004772BC" w:rsidRDefault="0047778A" w:rsidP="00B55312">
      <w:pPr>
        <w:jc w:val="center"/>
        <w:rPr>
          <w:b/>
        </w:rPr>
      </w:pPr>
    </w:p>
    <w:p w:rsidR="00A500A4" w:rsidRDefault="00B55312" w:rsidP="00B55312">
      <w:pPr>
        <w:jc w:val="center"/>
        <w:rPr>
          <w:b/>
          <w:sz w:val="28"/>
          <w:szCs w:val="28"/>
        </w:rPr>
      </w:pPr>
      <w:r w:rsidRPr="00E06D5E">
        <w:rPr>
          <w:b/>
          <w:sz w:val="28"/>
          <w:szCs w:val="28"/>
        </w:rPr>
        <w:t>ΕΠΙΛΥΣΗ</w:t>
      </w:r>
    </w:p>
    <w:p w:rsidR="00C81225" w:rsidRPr="00E06D5E" w:rsidRDefault="00C81225" w:rsidP="00B55312">
      <w:pPr>
        <w:jc w:val="center"/>
        <w:rPr>
          <w:sz w:val="28"/>
          <w:szCs w:val="28"/>
        </w:rPr>
      </w:pPr>
    </w:p>
    <w:p w:rsidR="00B55312" w:rsidRPr="00A62353" w:rsidRDefault="00B55312" w:rsidP="00B55312"/>
    <w:p w:rsidR="003F256C" w:rsidRDefault="003F256C" w:rsidP="009D339F">
      <w:pPr>
        <w:pStyle w:val="a5"/>
        <w:numPr>
          <w:ilvl w:val="0"/>
          <w:numId w:val="4"/>
        </w:numPr>
        <w:ind w:left="284" w:hanging="284"/>
      </w:pPr>
      <w:r>
        <w:t xml:space="preserve">Ο αριθμός </w:t>
      </w:r>
      <w:r>
        <w:rPr>
          <w:lang w:val="en-US"/>
        </w:rPr>
        <w:t>Froude</w:t>
      </w:r>
      <w:r>
        <w:t xml:space="preserve"> στη διατομή </w:t>
      </w:r>
      <w:r w:rsidR="00C81225">
        <w:t xml:space="preserve">ανάντη </w:t>
      </w:r>
      <w:r>
        <w:t>είναι</w:t>
      </w:r>
      <w:r w:rsidR="00836EB6">
        <w:t xml:space="preserve"> (ισχύει μόνο για </w:t>
      </w:r>
      <w:proofErr w:type="spellStart"/>
      <w:r w:rsidR="00836EB6">
        <w:t>ορθογωνική</w:t>
      </w:r>
      <w:proofErr w:type="spellEnd"/>
      <w:r w:rsidR="00836EB6">
        <w:t xml:space="preserve"> διατομή):</w:t>
      </w:r>
      <w:r>
        <w:t>:</w:t>
      </w:r>
    </w:p>
    <w:p w:rsidR="0047778A" w:rsidRPr="0047778A" w:rsidRDefault="004E3E52" w:rsidP="0047778A">
      <w:pPr>
        <w:jc w:val="center"/>
      </w:pPr>
      <w:r w:rsidRPr="003F256C">
        <w:rPr>
          <w:position w:val="-38"/>
        </w:rPr>
        <w:object w:dxaOrig="366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2pt;height:40.75pt" o:ole="">
            <v:imagedata r:id="rId7" o:title=""/>
          </v:shape>
          <o:OLEObject Type="Embed" ProgID="Equation.DSMT4" ShapeID="_x0000_i1025" DrawAspect="Content" ObjectID="_1520014938" r:id="rId8"/>
        </w:object>
      </w:r>
    </w:p>
    <w:p w:rsidR="009D339F" w:rsidRDefault="003F256C" w:rsidP="009D339F">
      <w:r>
        <w:t>Επομένως η ροή είναι υποκρίσιμη.</w:t>
      </w:r>
    </w:p>
    <w:p w:rsidR="009D339F" w:rsidRDefault="009D339F" w:rsidP="009D339F"/>
    <w:p w:rsidR="009D339F" w:rsidRDefault="009D339F" w:rsidP="009D339F"/>
    <w:p w:rsidR="009D339F" w:rsidRDefault="009D339F" w:rsidP="003307F7">
      <w:pPr>
        <w:pStyle w:val="a5"/>
        <w:numPr>
          <w:ilvl w:val="0"/>
          <w:numId w:val="4"/>
        </w:numPr>
        <w:ind w:left="284" w:hanging="284"/>
      </w:pPr>
      <w:r>
        <w:t>Εφαρμόζοντας την Αρχή Διατήρησης της Ενέργειας και θεωρώντας αμελητέες της απώλειες ενέργειας, έχουμε:</w:t>
      </w:r>
    </w:p>
    <w:p w:rsidR="009D339F" w:rsidRDefault="00254D50" w:rsidP="009D339F">
      <w:pPr>
        <w:jc w:val="center"/>
      </w:pPr>
      <w:r w:rsidRPr="00281720">
        <w:rPr>
          <w:position w:val="-36"/>
        </w:rPr>
        <w:object w:dxaOrig="4560" w:dyaOrig="900">
          <v:shape id="_x0000_i1026" type="#_x0000_t75" style="width:228.2pt;height:45pt" o:ole="">
            <v:imagedata r:id="rId9" o:title=""/>
          </v:shape>
          <o:OLEObject Type="Embed" ProgID="Equation.DSMT4" ShapeID="_x0000_i1026" DrawAspect="Content" ObjectID="_1520014939" r:id="rId10"/>
        </w:object>
      </w:r>
      <w:r w:rsidR="009D339F">
        <w:tab/>
      </w:r>
      <w:r w:rsidR="009D339F">
        <w:tab/>
        <w:t>(Σχ</w:t>
      </w:r>
      <w:r w:rsidR="003B633A">
        <w:t xml:space="preserve">έση </w:t>
      </w:r>
      <w:r w:rsidR="009D339F">
        <w:t>1)</w:t>
      </w:r>
    </w:p>
    <w:p w:rsidR="00254D50" w:rsidRDefault="00254D50" w:rsidP="009D339F">
      <w:pPr>
        <w:rPr>
          <w:b/>
          <w:u w:val="single"/>
        </w:rPr>
      </w:pPr>
    </w:p>
    <w:p w:rsidR="009D339F" w:rsidRPr="000F5F15" w:rsidRDefault="009D339F" w:rsidP="009D339F">
      <w:r w:rsidRPr="003B633A">
        <w:rPr>
          <w:b/>
          <w:u w:val="single"/>
        </w:rPr>
        <w:t>Α’ Τρόπος:</w:t>
      </w:r>
      <w:r w:rsidR="00C200A0">
        <w:t xml:space="preserve"> </w:t>
      </w:r>
    </w:p>
    <w:p w:rsidR="009D339F" w:rsidRDefault="009D339F" w:rsidP="009D339F">
      <w:r>
        <w:t>Από τη Σχέση 1:</w:t>
      </w:r>
    </w:p>
    <w:p w:rsidR="009D339F" w:rsidRDefault="00254D50" w:rsidP="009D339F">
      <w:pPr>
        <w:jc w:val="center"/>
      </w:pPr>
      <w:r w:rsidRPr="00281720">
        <w:rPr>
          <w:position w:val="-32"/>
        </w:rPr>
        <w:object w:dxaOrig="3200" w:dyaOrig="780">
          <v:shape id="_x0000_i1027" type="#_x0000_t75" style="width:159.9pt;height:39.2pt" o:ole="">
            <v:imagedata r:id="rId11" o:title=""/>
          </v:shape>
          <o:OLEObject Type="Embed" ProgID="Equation.DSMT4" ShapeID="_x0000_i1027" DrawAspect="Content" ObjectID="_1520014940" r:id="rId12"/>
        </w:object>
      </w:r>
    </w:p>
    <w:p w:rsidR="009D339F" w:rsidRDefault="009D339F" w:rsidP="009D339F"/>
    <w:p w:rsidR="009D339F" w:rsidRDefault="009D339F" w:rsidP="009D339F">
      <w:r>
        <w:t>Όμως από τη αρχή διατήρησης της Μάζας</w:t>
      </w:r>
      <w:r w:rsidR="00254D50">
        <w:t xml:space="preserve"> για μόνιμη ροή</w:t>
      </w:r>
      <w:r w:rsidR="00836EB6">
        <w:t xml:space="preserve"> και </w:t>
      </w:r>
      <w:proofErr w:type="spellStart"/>
      <w:r w:rsidR="00836EB6">
        <w:t>ορθογωνικό</w:t>
      </w:r>
      <w:proofErr w:type="spellEnd"/>
      <w:r w:rsidR="00836EB6">
        <w:t xml:space="preserve"> αγωγό</w:t>
      </w:r>
      <w:r>
        <w:t>, ισχύει:</w:t>
      </w:r>
    </w:p>
    <w:p w:rsidR="009D339F" w:rsidRDefault="00836EB6" w:rsidP="009D339F">
      <w:pPr>
        <w:jc w:val="center"/>
      </w:pPr>
      <w:r w:rsidRPr="00281720">
        <w:rPr>
          <w:position w:val="-34"/>
        </w:rPr>
        <w:object w:dxaOrig="3640" w:dyaOrig="780">
          <v:shape id="_x0000_i1028" type="#_x0000_t75" style="width:182.65pt;height:39.2pt" o:ole="">
            <v:imagedata r:id="rId13" o:title=""/>
          </v:shape>
          <o:OLEObject Type="Embed" ProgID="Equation.DSMT4" ShapeID="_x0000_i1028" DrawAspect="Content" ObjectID="_1520014941" r:id="rId14"/>
        </w:object>
      </w:r>
    </w:p>
    <w:p w:rsidR="009D339F" w:rsidRDefault="009D339F" w:rsidP="009D339F">
      <w:r>
        <w:t>Επομένως:</w:t>
      </w:r>
    </w:p>
    <w:p w:rsidR="009D339F" w:rsidRDefault="00254D50" w:rsidP="009D339F">
      <w:pPr>
        <w:jc w:val="center"/>
      </w:pPr>
      <w:r w:rsidRPr="00281720">
        <w:rPr>
          <w:position w:val="-32"/>
        </w:rPr>
        <w:object w:dxaOrig="3879" w:dyaOrig="1260">
          <v:shape id="_x0000_i1029" type="#_x0000_t75" style="width:193.75pt;height:63pt" o:ole="">
            <v:imagedata r:id="rId15" o:title=""/>
          </v:shape>
          <o:OLEObject Type="Embed" ProgID="Equation.DSMT4" ShapeID="_x0000_i1029" DrawAspect="Content" ObjectID="_1520014942" r:id="rId16"/>
        </w:object>
      </w:r>
      <w:r w:rsidR="009D339F">
        <w:tab/>
      </w:r>
      <w:r w:rsidR="009D339F">
        <w:tab/>
        <w:t>(Σχ</w:t>
      </w:r>
      <w:r w:rsidR="003B633A">
        <w:t xml:space="preserve">έση </w:t>
      </w:r>
      <w:r w:rsidR="009D339F">
        <w:t>2)</w:t>
      </w:r>
    </w:p>
    <w:p w:rsidR="003307F7" w:rsidRDefault="003307F7" w:rsidP="003307F7"/>
    <w:p w:rsidR="003307F7" w:rsidRDefault="003307F7" w:rsidP="003307F7">
      <w:r>
        <w:t>Αντικαθιστώντας τις ποσότητες στη Σχέση 2:</w:t>
      </w:r>
    </w:p>
    <w:p w:rsidR="003307F7" w:rsidRDefault="00254D50" w:rsidP="003307F7">
      <w:pPr>
        <w:jc w:val="center"/>
        <w:rPr>
          <w:u w:val="single"/>
        </w:rPr>
      </w:pPr>
      <w:r w:rsidRPr="003307F7">
        <w:rPr>
          <w:position w:val="-76"/>
        </w:rPr>
        <w:object w:dxaOrig="4080" w:dyaOrig="1660">
          <v:shape id="_x0000_i1030" type="#_x0000_t75" style="width:203.8pt;height:82.6pt" o:ole="">
            <v:imagedata r:id="rId17" o:title=""/>
          </v:shape>
          <o:OLEObject Type="Embed" ProgID="Equation.DSMT4" ShapeID="_x0000_i1030" DrawAspect="Content" ObjectID="_1520014943" r:id="rId18"/>
        </w:object>
      </w:r>
    </w:p>
    <w:p w:rsidR="003307F7" w:rsidRDefault="003307F7" w:rsidP="003307F7">
      <w:r>
        <w:t>Επιλύοντας την εξίσωση έχουμε τις εξής λύσεις:</w:t>
      </w:r>
    </w:p>
    <w:p w:rsidR="003307F7" w:rsidRPr="003307F7" w:rsidRDefault="003307F7" w:rsidP="003307F7">
      <w:pPr>
        <w:jc w:val="center"/>
      </w:pPr>
      <w:r w:rsidRPr="003307F7">
        <w:rPr>
          <w:position w:val="-12"/>
        </w:rPr>
        <w:object w:dxaOrig="1380" w:dyaOrig="380">
          <v:shape id="_x0000_i1031" type="#_x0000_t75" style="width:69.35pt;height:19.05pt" o:ole="">
            <v:imagedata r:id="rId19" o:title=""/>
          </v:shape>
          <o:OLEObject Type="Embed" ProgID="Equation.DSMT4" ShapeID="_x0000_i1031" DrawAspect="Content" ObjectID="_1520014944" r:id="rId20"/>
        </w:object>
      </w:r>
      <w:r>
        <w:t xml:space="preserve">, </w:t>
      </w:r>
      <w:r w:rsidRPr="003307F7">
        <w:rPr>
          <w:position w:val="-12"/>
        </w:rPr>
        <w:object w:dxaOrig="1219" w:dyaOrig="380">
          <v:shape id="_x0000_i1032" type="#_x0000_t75" style="width:61.4pt;height:19.05pt" o:ole="">
            <v:imagedata r:id="rId21" o:title=""/>
          </v:shape>
          <o:OLEObject Type="Embed" ProgID="Equation.DSMT4" ShapeID="_x0000_i1032" DrawAspect="Content" ObjectID="_1520014945" r:id="rId22"/>
        </w:object>
      </w:r>
      <w:r>
        <w:t xml:space="preserve"> και </w:t>
      </w:r>
      <w:r w:rsidRPr="003307F7">
        <w:rPr>
          <w:position w:val="-12"/>
        </w:rPr>
        <w:object w:dxaOrig="1219" w:dyaOrig="380">
          <v:shape id="_x0000_i1033" type="#_x0000_t75" style="width:61.4pt;height:19.05pt" o:ole="">
            <v:imagedata r:id="rId23" o:title=""/>
          </v:shape>
          <o:OLEObject Type="Embed" ProgID="Equation.DSMT4" ShapeID="_x0000_i1033" DrawAspect="Content" ObjectID="_1520014946" r:id="rId24"/>
        </w:object>
      </w:r>
    </w:p>
    <w:p w:rsidR="003307F7" w:rsidRDefault="003307F7" w:rsidP="009D339F"/>
    <w:p w:rsidR="003307F7" w:rsidRDefault="003307F7" w:rsidP="009D339F">
      <w:r>
        <w:t>Η πρώτη λύση απορρίπτεται καθώς το βάθος ροής</w:t>
      </w:r>
      <w:r w:rsidR="001B26C1">
        <w:t xml:space="preserve"> δε μπορεί να είναι αρνητικός αριθμός.</w:t>
      </w:r>
    </w:p>
    <w:p w:rsidR="003307F7" w:rsidRDefault="003307F7" w:rsidP="009D339F"/>
    <w:p w:rsidR="003307F7" w:rsidRPr="001B26C1" w:rsidRDefault="001B26C1" w:rsidP="009D339F">
      <w:r>
        <w:lastRenderedPageBreak/>
        <w:t xml:space="preserve">Ελέγχουμε τη ροή με τον αριθμό </w:t>
      </w:r>
      <w:r>
        <w:rPr>
          <w:lang w:val="en-US"/>
        </w:rPr>
        <w:t>Froude</w:t>
      </w:r>
      <w:r w:rsidRPr="001B26C1">
        <w:t>:</w:t>
      </w:r>
    </w:p>
    <w:p w:rsidR="001B26C1" w:rsidRPr="001B26C1" w:rsidRDefault="001B26C1" w:rsidP="009D339F">
      <w:r>
        <w:t xml:space="preserve">Για </w:t>
      </w:r>
      <w:r w:rsidRPr="003307F7">
        <w:rPr>
          <w:position w:val="-12"/>
        </w:rPr>
        <w:object w:dxaOrig="1219" w:dyaOrig="380">
          <v:shape id="_x0000_i1034" type="#_x0000_t75" style="width:61.4pt;height:19.05pt" o:ole="">
            <v:imagedata r:id="rId21" o:title=""/>
          </v:shape>
          <o:OLEObject Type="Embed" ProgID="Equation.DSMT4" ShapeID="_x0000_i1034" DrawAspect="Content" ObjectID="_1520014947" r:id="rId25"/>
        </w:object>
      </w:r>
      <w:r w:rsidR="008F089E">
        <w:t xml:space="preserve">, </w:t>
      </w:r>
      <w:r w:rsidR="00254D50" w:rsidRPr="003F256C">
        <w:rPr>
          <w:position w:val="-38"/>
        </w:rPr>
        <w:object w:dxaOrig="5360" w:dyaOrig="1200">
          <v:shape id="_x0000_i1035" type="#_x0000_t75" style="width:268.4pt;height:59.8pt" o:ole="">
            <v:imagedata r:id="rId26" o:title=""/>
          </v:shape>
          <o:OLEObject Type="Embed" ProgID="Equation.DSMT4" ShapeID="_x0000_i1035" DrawAspect="Content" ObjectID="_1520014948" r:id="rId27"/>
        </w:object>
      </w:r>
    </w:p>
    <w:p w:rsidR="008F089E" w:rsidRDefault="008F089E" w:rsidP="008F089E">
      <w:r>
        <w:t>η ροή είναι υπερκρίσιμη.</w:t>
      </w:r>
    </w:p>
    <w:p w:rsidR="001B26C1" w:rsidRDefault="001B26C1" w:rsidP="009D339F"/>
    <w:p w:rsidR="008F089E" w:rsidRPr="00C934BF" w:rsidRDefault="008F089E" w:rsidP="008F089E">
      <w:pPr>
        <w:rPr>
          <w:highlight w:val="cyan"/>
        </w:rPr>
      </w:pPr>
      <w:r w:rsidRPr="00C934BF">
        <w:rPr>
          <w:highlight w:val="cyan"/>
        </w:rPr>
        <w:t xml:space="preserve">Για </w:t>
      </w:r>
      <w:r w:rsidR="00B410A4" w:rsidRPr="00C934BF">
        <w:rPr>
          <w:position w:val="-12"/>
          <w:highlight w:val="cyan"/>
        </w:rPr>
        <w:object w:dxaOrig="1219" w:dyaOrig="380">
          <v:shape id="_x0000_i1036" type="#_x0000_t75" style="width:61.4pt;height:19.05pt" o:ole="">
            <v:imagedata r:id="rId23" o:title=""/>
          </v:shape>
          <o:OLEObject Type="Embed" ProgID="Equation.DSMT4" ShapeID="_x0000_i1036" DrawAspect="Content" ObjectID="_1520014949" r:id="rId28"/>
        </w:object>
      </w:r>
      <w:r w:rsidRPr="00C934BF">
        <w:rPr>
          <w:highlight w:val="cyan"/>
        </w:rPr>
        <w:t xml:space="preserve">, </w:t>
      </w:r>
      <w:r w:rsidR="00254D50" w:rsidRPr="00C934BF">
        <w:rPr>
          <w:position w:val="-38"/>
          <w:highlight w:val="cyan"/>
        </w:rPr>
        <w:object w:dxaOrig="5319" w:dyaOrig="1200">
          <v:shape id="_x0000_i1037" type="#_x0000_t75" style="width:266.3pt;height:59.8pt" o:ole="">
            <v:imagedata r:id="rId29" o:title=""/>
          </v:shape>
          <o:OLEObject Type="Embed" ProgID="Equation.DSMT4" ShapeID="_x0000_i1037" DrawAspect="Content" ObjectID="_1520014950" r:id="rId30"/>
        </w:object>
      </w:r>
    </w:p>
    <w:p w:rsidR="00C200A0" w:rsidRDefault="00B410A4" w:rsidP="00C200A0">
      <w:r w:rsidRPr="00C934BF">
        <w:rPr>
          <w:highlight w:val="cyan"/>
        </w:rPr>
        <w:t>η ροή είναι υποκρίσιμη.</w:t>
      </w:r>
      <w:r w:rsidR="003A3FBF">
        <w:t xml:space="preserve"> Αυτή τη λύση επιλέγω.</w:t>
      </w:r>
    </w:p>
    <w:p w:rsidR="00930F1E" w:rsidRDefault="00930F1E" w:rsidP="00C200A0"/>
    <w:p w:rsidR="00930F1E" w:rsidRPr="003A3FBF" w:rsidRDefault="00930F1E" w:rsidP="00C200A0">
      <w:pPr>
        <w:rPr>
          <w:sz w:val="18"/>
          <w:szCs w:val="18"/>
        </w:rPr>
      </w:pPr>
      <w:r w:rsidRPr="003A3FBF">
        <w:rPr>
          <w:sz w:val="18"/>
          <w:szCs w:val="18"/>
        </w:rPr>
        <w:t>(β' τρόπος ελέγχω σε σχέση με το κρίσιμο βάθος)</w:t>
      </w:r>
    </w:p>
    <w:p w:rsidR="008F089E" w:rsidRPr="003307F7" w:rsidRDefault="00C200A0" w:rsidP="009D339F">
      <w:r>
        <w:rPr>
          <w:noProof/>
        </w:rPr>
        <w:drawing>
          <wp:inline distT="0" distB="0" distL="0" distR="0">
            <wp:extent cx="6645910" cy="4782603"/>
            <wp:effectExtent l="19050" t="0" r="2540" b="0"/>
            <wp:docPr id="54" name="Εικόνα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47826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47B1" w:rsidRDefault="00F947B1" w:rsidP="00C200A0">
      <w:r>
        <w:t>Πράγματι:</w:t>
      </w:r>
    </w:p>
    <w:p w:rsidR="00F947B1" w:rsidRDefault="00F947B1" w:rsidP="00C200A0">
      <w:r>
        <w:t>Ποιοτική επίλυση:</w:t>
      </w:r>
    </w:p>
    <w:p w:rsidR="00C200A0" w:rsidRDefault="00F947B1" w:rsidP="00C200A0">
      <w:r>
        <w:t xml:space="preserve"> </w:t>
      </w:r>
      <w:r w:rsidR="00C200A0">
        <w:t xml:space="preserve">Από τη Σχέση 1 και γνωρίζοντας ότι </w:t>
      </w:r>
      <w:r w:rsidR="00C200A0" w:rsidRPr="000F5F15">
        <w:rPr>
          <w:position w:val="-32"/>
        </w:rPr>
        <w:object w:dxaOrig="1320" w:dyaOrig="780">
          <v:shape id="_x0000_i1038" type="#_x0000_t75" style="width:65.65pt;height:39.2pt" o:ole="">
            <v:imagedata r:id="rId32" o:title=""/>
          </v:shape>
          <o:OLEObject Type="Embed" ProgID="Equation.DSMT4" ShapeID="_x0000_i1038" DrawAspect="Content" ObjectID="_1520014951" r:id="rId33"/>
        </w:object>
      </w:r>
      <w:r w:rsidR="00C200A0">
        <w:t xml:space="preserve">  έχουμε από την αρχή διατήρηση της ενέργειας: </w:t>
      </w:r>
      <w:r w:rsidR="00C200A0" w:rsidRPr="00281720">
        <w:rPr>
          <w:position w:val="-36"/>
        </w:rPr>
        <w:object w:dxaOrig="4560" w:dyaOrig="900">
          <v:shape id="_x0000_i1039" type="#_x0000_t75" style="width:228.2pt;height:45pt" o:ole="">
            <v:imagedata r:id="rId9" o:title=""/>
          </v:shape>
          <o:OLEObject Type="Embed" ProgID="Equation.DSMT4" ShapeID="_x0000_i1039" DrawAspect="Content" ObjectID="_1520014952" r:id="rId34"/>
        </w:object>
      </w:r>
      <w:r w:rsidR="00C200A0" w:rsidRPr="000F5F15">
        <w:rPr>
          <w:position w:val="-12"/>
        </w:rPr>
        <w:object w:dxaOrig="3560" w:dyaOrig="380">
          <v:shape id="_x0000_i1040" type="#_x0000_t75" style="width:177.35pt;height:19.05pt" o:ole="">
            <v:imagedata r:id="rId35" o:title=""/>
          </v:shape>
          <o:OLEObject Type="Embed" ProgID="Equation.DSMT4" ShapeID="_x0000_i1040" DrawAspect="Content" ObjectID="_1520014953" r:id="rId36"/>
        </w:object>
      </w:r>
    </w:p>
    <w:p w:rsidR="00F947B1" w:rsidRDefault="00F947B1" w:rsidP="00F947B1">
      <w:pPr>
        <w:jc w:val="both"/>
      </w:pPr>
    </w:p>
    <w:p w:rsidR="00F947B1" w:rsidRDefault="00F947B1" w:rsidP="00F947B1">
      <w:pPr>
        <w:jc w:val="both"/>
      </w:pPr>
      <w:r>
        <w:t xml:space="preserve">Με βάση το διάγραμμα της ειδικής ενέργειας, εφόσον η ροή ήταν αρχικά υποκρίσιμη η ροή θα παραμείνει υποκρίσιμη  (επιτρέπεται να γίνει το πολύ κρίσιμη) επομένως </w:t>
      </w:r>
      <w:r>
        <w:rPr>
          <w:lang w:val="en-US"/>
        </w:rPr>
        <w:t>y</w:t>
      </w:r>
      <w:r w:rsidRPr="00C200A0">
        <w:rPr>
          <w:vertAlign w:val="subscript"/>
        </w:rPr>
        <w:t>2</w:t>
      </w:r>
      <w:r>
        <w:t xml:space="preserve">= </w:t>
      </w:r>
      <w:r w:rsidRPr="001D5A1D">
        <w:t xml:space="preserve"> 8.859</w:t>
      </w:r>
      <w:r>
        <w:rPr>
          <w:lang w:val="en-US"/>
        </w:rPr>
        <w:t>m</w:t>
      </w:r>
      <w:r w:rsidRPr="001D5A1D">
        <w:t xml:space="preserve"> </w:t>
      </w:r>
      <w:r>
        <w:t xml:space="preserve">που αντιστοιχεί σε ειδική ενέργεια που θα είναι  μικρότερη της αρχικής αλλά στην υποκρίσιμη περιοχή, οριακά μέχρι την κρίσιμη </w:t>
      </w:r>
      <w:r>
        <w:lastRenderedPageBreak/>
        <w:t>τιμή (διαφορετικά η ροή θα ήταν βυθισμένη). Επιπλέον</w:t>
      </w:r>
      <w:r w:rsidR="003A3FBF">
        <w:t>,</w:t>
      </w:r>
      <w:r>
        <w:t xml:space="preserve"> από το διάγραμμα ειδικής ενέργειας προκύπτει ότι η ροή ανάντη του εμποδίου είναι υποκρίσιμη επομένως αναμένεται πτώση της επιφανείας </w:t>
      </w:r>
    </w:p>
    <w:p w:rsidR="00F947B1" w:rsidRDefault="00F947B1" w:rsidP="00C200A0"/>
    <w:p w:rsidR="00E64DCE" w:rsidRDefault="00C65D5C" w:rsidP="00C65D5C">
      <w:pPr>
        <w:jc w:val="center"/>
        <w:rPr>
          <w:lang w:val="en-US"/>
        </w:rPr>
      </w:pPr>
      <w:r w:rsidRPr="00C65D5C">
        <w:rPr>
          <w:noProof/>
        </w:rPr>
        <w:drawing>
          <wp:inline distT="0" distB="0" distL="0" distR="0">
            <wp:extent cx="5998509" cy="1815353"/>
            <wp:effectExtent l="19050" t="0" r="2241" b="0"/>
            <wp:docPr id="8" name="Εικόνα 85" descr="C:\Users\Loukas Avgeris\Dropbox\ΔΙΔΑΚΤΟΡΙΚΟ\Σπηλιώτης\Υδραυλική Ανοικτών Αγωγών\icons\B2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C:\Users\Loukas Avgeris\Dropbox\ΔΙΔΑΚΤΟΡΙΚΟ\Σπηλιώτης\Υδραυλική Ανοικτών Αγωγών\icons\B2.1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8492" cy="18153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5D5C" w:rsidRDefault="00C65D5C" w:rsidP="00C65D5C">
      <w:pPr>
        <w:jc w:val="center"/>
      </w:pPr>
    </w:p>
    <w:p w:rsidR="00836EB6" w:rsidRDefault="00836EB6" w:rsidP="00836EB6"/>
    <w:p w:rsidR="00836EB6" w:rsidRDefault="00FC376C" w:rsidP="00836EB6">
      <w:pPr>
        <w:jc w:val="center"/>
        <w:rPr>
          <w:lang w:val="en-US"/>
        </w:r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75" type="#_x0000_t32" style="position:absolute;left:0;text-align:left;margin-left:263.1pt;margin-top:52.35pt;width:12.7pt;height:17.45pt;flip:x;z-index:251668480" o:connectortype="straight">
            <v:stroke endarrow="block"/>
          </v:shape>
        </w:pict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4" type="#_x0000_t202" style="position:absolute;left:0;text-align:left;margin-left:103.45pt;margin-top:17pt;width:49.4pt;height:78.6pt;z-index:251667456" stroked="f">
            <v:textbox>
              <w:txbxContent>
                <w:p w:rsidR="00836EB6" w:rsidRDefault="00836EB6" w:rsidP="00836EB6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y</w:t>
                  </w:r>
                  <w:r w:rsidRPr="00836EB6">
                    <w:rPr>
                      <w:vertAlign w:val="subscript"/>
                      <w:lang w:val="en-US"/>
                    </w:rPr>
                    <w:t>1</w:t>
                  </w:r>
                </w:p>
                <w:p w:rsidR="00836EB6" w:rsidRDefault="00836EB6" w:rsidP="00836EB6">
                  <w:pPr>
                    <w:rPr>
                      <w:lang w:val="en-US"/>
                    </w:rPr>
                  </w:pPr>
                </w:p>
                <w:p w:rsidR="00836EB6" w:rsidRDefault="00836EB6" w:rsidP="00836EB6">
                  <w:pPr>
                    <w:rPr>
                      <w:lang w:val="en-US"/>
                    </w:rPr>
                  </w:pPr>
                </w:p>
                <w:p w:rsidR="00836EB6" w:rsidRDefault="00836EB6" w:rsidP="00836EB6">
                  <w:pPr>
                    <w:rPr>
                      <w:lang w:val="en-US"/>
                    </w:rPr>
                  </w:pPr>
                </w:p>
                <w:p w:rsidR="00836EB6" w:rsidRPr="00836EB6" w:rsidRDefault="00836EB6" w:rsidP="00836EB6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y</w:t>
                  </w:r>
                  <w:r w:rsidRPr="00836EB6">
                    <w:rPr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73" type="#_x0000_t32" style="position:absolute;left:0;text-align:left;margin-left:157.8pt;margin-top:32.65pt;width:144.8pt;height:.4pt;flip:x y;z-index:251666432" o:connectortype="straight">
            <v:stroke endarrow="block"/>
          </v:shape>
        </w:pict>
      </w:r>
      <w:r>
        <w:rPr>
          <w:noProof/>
        </w:rPr>
        <w:pict>
          <v:shapetype id="_x0000_t61" coordsize="21600,21600" o:spt="61" adj="1350,25920" path="m,l0@8@12@24,0@9,,21600@6,21600@15@27@7,21600,21600,21600,21600@9@18@30,21600@8,21600,0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/>
            <v:handles>
              <v:h position="#0,#1"/>
            </v:handles>
          </v:shapetype>
          <v:shape id="_x0000_s1072" type="#_x0000_t61" style="position:absolute;left:0;text-align:left;margin-left:355.75pt;margin-top:19.05pt;width:166.15pt;height:45.9pt;z-index:251665408" adj="-10316,25129" fillcolor="red">
            <v:fill color2="fill lighten(51)" focusposition="1" focussize="" method="linear sigma" focus="100%" type="gradient"/>
            <v:textbox>
              <w:txbxContent>
                <w:p w:rsidR="00836EB6" w:rsidRDefault="00836EB6" w:rsidP="00836EB6">
                  <w:r w:rsidRPr="00836EB6">
                    <w:rPr>
                      <w:sz w:val="16"/>
                      <w:szCs w:val="16"/>
                    </w:rPr>
                    <w:t>περιοχή που μπορεί να εισέλθει η ροή αν αρχικά ήταν υποκρίσιμη, περιπτώσεις (α)</w:t>
                  </w:r>
                  <w:r>
                    <w:t xml:space="preserve"> </w:t>
                  </w:r>
                  <w:r w:rsidRPr="00836EB6">
                    <w:rPr>
                      <w:sz w:val="16"/>
                      <w:szCs w:val="16"/>
                    </w:rPr>
                    <w:t>και (β)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71" style="position:absolute;left:0;text-align:left;margin-left:222pt;margin-top:19.05pt;width:98.45pt;height:119pt;z-index:251664384" coordsize="1969,2380" path="m1969,c1572,420,1175,840,869,1180,563,1520,264,1850,132,2041,,2232,7,2380,75,2325e" filled="f" strokecolor="red" strokeweight="2.25pt">
            <v:stroke dashstyle="dash"/>
            <v:path arrowok="t"/>
          </v:shape>
        </w:pict>
      </w:r>
      <w:r w:rsidR="00836EB6" w:rsidRPr="00C65D5C">
        <w:rPr>
          <w:noProof/>
        </w:rPr>
        <w:drawing>
          <wp:inline distT="0" distB="0" distL="0" distR="0">
            <wp:extent cx="3240000" cy="2680821"/>
            <wp:effectExtent l="19050" t="0" r="0" b="0"/>
            <wp:docPr id="1" name="Εικόνα 86" descr="C:\Users\Loukas Avgeris\Dropbox\ΔΙΔΑΚΤΟΡΙΚΟ\Σπηλιώτης\Υδραυλική Ανοικτών Αγωγών\icons\B1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Loukas Avgeris\Dropbox\ΔΙΔΑΚΤΟΡΙΚΟ\Σπηλιώτης\Υδραυλική Ανοικτών Αγωγών\icons\B1.3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6808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6EB6" w:rsidRPr="00C65D5C" w:rsidRDefault="00836EB6" w:rsidP="00836EB6">
      <w:pPr>
        <w:jc w:val="center"/>
        <w:rPr>
          <w:lang w:val="en-US"/>
        </w:rPr>
      </w:pPr>
    </w:p>
    <w:p w:rsidR="00836EB6" w:rsidRDefault="00836EB6" w:rsidP="00836EB6"/>
    <w:p w:rsidR="003B633A" w:rsidRPr="003B633A" w:rsidRDefault="003B633A" w:rsidP="00C65D5C">
      <w:pPr>
        <w:jc w:val="center"/>
      </w:pPr>
    </w:p>
    <w:p w:rsidR="00E64DCE" w:rsidRDefault="00E64DCE" w:rsidP="009D339F">
      <w:pPr>
        <w:pStyle w:val="a5"/>
        <w:numPr>
          <w:ilvl w:val="0"/>
          <w:numId w:val="4"/>
        </w:numPr>
        <w:ind w:left="284" w:hanging="284"/>
      </w:pPr>
      <w:r>
        <w:t xml:space="preserve">Η Ειδική Ενέργεια δίδεται από τον </w:t>
      </w:r>
      <w:r w:rsidR="00836EB6">
        <w:t xml:space="preserve">παρακάτω εξίσωση (ισχύει μόνο για </w:t>
      </w:r>
      <w:proofErr w:type="spellStart"/>
      <w:r w:rsidR="00836EB6">
        <w:t>ορθογωνική</w:t>
      </w:r>
      <w:proofErr w:type="spellEnd"/>
      <w:r w:rsidR="00836EB6">
        <w:t xml:space="preserve"> διατομή)</w:t>
      </w:r>
      <w:r>
        <w:t>:</w:t>
      </w:r>
    </w:p>
    <w:p w:rsidR="00836EB6" w:rsidRDefault="00836EB6" w:rsidP="00836EB6">
      <w:pPr>
        <w:rPr>
          <w:lang w:val="en-US"/>
        </w:rPr>
      </w:pPr>
      <w:r w:rsidRPr="0006451B">
        <w:rPr>
          <w:position w:val="-32"/>
        </w:rPr>
        <w:object w:dxaOrig="5340" w:dyaOrig="1140">
          <v:shape id="_x0000_i1041" type="#_x0000_t75" style="width:266.3pt;height:57.2pt" o:ole="">
            <v:imagedata r:id="rId39" o:title=""/>
          </v:shape>
          <o:OLEObject Type="Embed" ProgID="Equation.DSMT4" ShapeID="_x0000_i1041" DrawAspect="Content" ObjectID="_1520014954" r:id="rId40"/>
        </w:object>
      </w:r>
    </w:p>
    <w:p w:rsidR="000F5F15" w:rsidRDefault="00836EB6" w:rsidP="00836EB6">
      <w:r>
        <w:br w:type="textWrapping" w:clear="all"/>
        <w:t>Πραγματοποιώ τη γραφική παράσταση.</w:t>
      </w:r>
      <w:r w:rsidR="00DD7042">
        <w:t xml:space="preserve"> Για να είναι πιο σωστή η καμπύλη </w:t>
      </w:r>
      <w:r w:rsidR="00DD7042">
        <w:rPr>
          <w:lang w:val="en-US"/>
        </w:rPr>
        <w:t>y</w:t>
      </w:r>
      <w:r w:rsidR="00DD7042" w:rsidRPr="001D5A1D">
        <w:t>=</w:t>
      </w:r>
      <w:r w:rsidR="00DD7042">
        <w:rPr>
          <w:lang w:val="en-US"/>
        </w:rPr>
        <w:t>f</w:t>
      </w:r>
      <w:r w:rsidR="00DD7042" w:rsidRPr="001D5A1D">
        <w:t>(</w:t>
      </w:r>
      <w:r w:rsidR="00DD7042">
        <w:rPr>
          <w:lang w:val="en-US"/>
        </w:rPr>
        <w:t>E</w:t>
      </w:r>
      <w:r w:rsidR="00DD7042" w:rsidRPr="001D5A1D">
        <w:t>(</w:t>
      </w:r>
      <w:r w:rsidR="00DD7042">
        <w:rPr>
          <w:lang w:val="en-US"/>
        </w:rPr>
        <w:t>y</w:t>
      </w:r>
      <w:r w:rsidR="00DD7042" w:rsidRPr="001D5A1D">
        <w:t xml:space="preserve">)) </w:t>
      </w:r>
      <w:r w:rsidR="00DD7042">
        <w:t>θα πρ</w:t>
      </w:r>
      <w:r w:rsidR="003A3FBF">
        <w:t>έ</w:t>
      </w:r>
      <w:r w:rsidR="00DD7042">
        <w:t>πει να προσδιορίσω το κρίσιμο βάθος που είναι</w:t>
      </w:r>
      <w:r>
        <w:t xml:space="preserve"> </w:t>
      </w:r>
      <w:r w:rsidR="00930F1E">
        <w:t xml:space="preserve">για </w:t>
      </w:r>
      <w:proofErr w:type="spellStart"/>
      <w:r w:rsidR="00930F1E">
        <w:t>ορθογωνική</w:t>
      </w:r>
      <w:proofErr w:type="spellEnd"/>
      <w:r w:rsidR="00930F1E">
        <w:t xml:space="preserve"> διατομή</w:t>
      </w:r>
    </w:p>
    <w:p w:rsidR="00DD7042" w:rsidRDefault="00DD7042" w:rsidP="00836EB6">
      <w:r w:rsidRPr="00DD7042">
        <w:rPr>
          <w:position w:val="-32"/>
        </w:rPr>
        <w:object w:dxaOrig="2220" w:dyaOrig="840">
          <v:shape id="_x0000_i1042" type="#_x0000_t75" style="width:111.2pt;height:41.8pt" o:ole="">
            <v:imagedata r:id="rId41" o:title=""/>
          </v:shape>
          <o:OLEObject Type="Embed" ProgID="Equation.DSMT4" ShapeID="_x0000_i1042" DrawAspect="Content" ObjectID="_1520014955" r:id="rId42"/>
        </w:object>
      </w:r>
    </w:p>
    <w:p w:rsidR="00DD7042" w:rsidRDefault="00DD7042" w:rsidP="00836EB6">
      <w:r>
        <w:t>και αντιστοιχεί σε ειδική ενέργεια</w:t>
      </w:r>
      <w:r w:rsidR="00930F1E">
        <w:t xml:space="preserve"> ελάχιστη σε </w:t>
      </w:r>
      <w:proofErr w:type="spellStart"/>
      <w:r w:rsidR="00930F1E">
        <w:t>ορθογωνική</w:t>
      </w:r>
      <w:proofErr w:type="spellEnd"/>
      <w:r w:rsidR="00930F1E">
        <w:t xml:space="preserve"> διατομή</w:t>
      </w:r>
      <w:r>
        <w:t>:</w:t>
      </w:r>
    </w:p>
    <w:p w:rsidR="00E64F31" w:rsidRDefault="00DD7042" w:rsidP="00836EB6">
      <w:r w:rsidRPr="00DD7042">
        <w:rPr>
          <w:position w:val="-24"/>
        </w:rPr>
        <w:object w:dxaOrig="1939" w:dyaOrig="620">
          <v:shape id="_x0000_i1043" type="#_x0000_t75" style="width:96.9pt;height:31.25pt" o:ole="">
            <v:imagedata r:id="rId43" o:title=""/>
          </v:shape>
          <o:OLEObject Type="Embed" ProgID="Equation.DSMT4" ShapeID="_x0000_i1043" DrawAspect="Content" ObjectID="_1520014956" r:id="rId44"/>
        </w:object>
      </w:r>
    </w:p>
    <w:p w:rsidR="00DD7042" w:rsidRPr="00836EB6" w:rsidRDefault="00E64F31" w:rsidP="00836EB6">
      <w:r w:rsidRPr="00E64F31">
        <w:rPr>
          <w:noProof/>
        </w:rPr>
        <w:lastRenderedPageBreak/>
        <w:drawing>
          <wp:inline distT="0" distB="0" distL="0" distR="0">
            <wp:extent cx="4582511" cy="2933700"/>
            <wp:effectExtent l="19050" t="0" r="27589" b="0"/>
            <wp:docPr id="4" name="Γράφημα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5"/>
              </a:graphicData>
            </a:graphic>
          </wp:inline>
        </w:drawing>
      </w:r>
    </w:p>
    <w:p w:rsidR="000F5F15" w:rsidRDefault="000F5F15" w:rsidP="000F5F15"/>
    <w:p w:rsidR="000F5F15" w:rsidRDefault="00E64DCE" w:rsidP="000F5F15">
      <w:r>
        <w:t>Για τη γραφική επίλυση υπολογίζουμε το Ε</w:t>
      </w:r>
      <w:r w:rsidRPr="00E64DCE">
        <w:rPr>
          <w:vertAlign w:val="subscript"/>
        </w:rPr>
        <w:t>1</w:t>
      </w:r>
      <w:r>
        <w:t xml:space="preserve"> και το εντοπίζουμε στο γράφημα</w:t>
      </w:r>
    </w:p>
    <w:p w:rsidR="00E64DCE" w:rsidRDefault="00E64F31" w:rsidP="00E64DCE">
      <w:pPr>
        <w:jc w:val="center"/>
      </w:pPr>
      <w:r w:rsidRPr="00E64F31">
        <w:rPr>
          <w:position w:val="-34"/>
        </w:rPr>
        <w:object w:dxaOrig="5040" w:dyaOrig="820">
          <v:shape id="_x0000_i1044" type="#_x0000_t75" style="width:252pt;height:40.75pt" o:ole="">
            <v:imagedata r:id="rId46" o:title=""/>
          </v:shape>
          <o:OLEObject Type="Embed" ProgID="Equation.DSMT4" ShapeID="_x0000_i1044" DrawAspect="Content" ObjectID="_1520014957" r:id="rId47"/>
        </w:object>
      </w:r>
    </w:p>
    <w:p w:rsidR="00E64DCE" w:rsidRPr="00E64DCE" w:rsidRDefault="00E64DCE" w:rsidP="00E0380A">
      <w:r>
        <w:t>Από την Αρχή Διατήρησης της ενέργειας ισχύει:</w:t>
      </w:r>
      <w:r w:rsidR="00E0380A">
        <w:tab/>
      </w:r>
      <w:r w:rsidRPr="000F5F15">
        <w:rPr>
          <w:position w:val="-12"/>
        </w:rPr>
        <w:object w:dxaOrig="3560" w:dyaOrig="380">
          <v:shape id="_x0000_i1045" type="#_x0000_t75" style="width:177.9pt;height:19.05pt" o:ole="">
            <v:imagedata r:id="rId48" o:title=""/>
          </v:shape>
          <o:OLEObject Type="Embed" ProgID="Equation.DSMT4" ShapeID="_x0000_i1045" DrawAspect="Content" ObjectID="_1520014958" r:id="rId49"/>
        </w:object>
      </w:r>
    </w:p>
    <w:p w:rsidR="000F5F15" w:rsidRDefault="00E0380A" w:rsidP="00E0380A">
      <w:r>
        <w:t xml:space="preserve">Επομένως:  </w:t>
      </w:r>
      <w:r>
        <w:tab/>
      </w:r>
      <w:r w:rsidR="00E64DCE" w:rsidRPr="000F5F15">
        <w:rPr>
          <w:position w:val="-12"/>
        </w:rPr>
        <w:object w:dxaOrig="2820" w:dyaOrig="380">
          <v:shape id="_x0000_i1046" type="#_x0000_t75" style="width:141.35pt;height:19.05pt" o:ole="">
            <v:imagedata r:id="rId50" o:title=""/>
          </v:shape>
          <o:OLEObject Type="Embed" ProgID="Equation.DSMT4" ShapeID="_x0000_i1046" DrawAspect="Content" ObjectID="_1520014959" r:id="rId51"/>
        </w:object>
      </w:r>
    </w:p>
    <w:p w:rsidR="000F5F15" w:rsidRDefault="00FC376C" w:rsidP="00C65D5C">
      <w:pPr>
        <w:jc w:val="center"/>
        <w:rPr>
          <w:lang w:val="en-US"/>
        </w:rPr>
      </w:pPr>
      <w:r>
        <w:rPr>
          <w:noProof/>
        </w:rPr>
        <w:pict>
          <v:shape id="_x0000_s1069" type="#_x0000_t202" style="position:absolute;left:0;text-align:left;margin-left:103.45pt;margin-top:17pt;width:49.4pt;height:78.6pt;z-index:251662336" stroked="f">
            <v:textbox>
              <w:txbxContent>
                <w:p w:rsidR="00836EB6" w:rsidRDefault="00836EB6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y</w:t>
                  </w:r>
                  <w:r w:rsidRPr="00836EB6">
                    <w:rPr>
                      <w:vertAlign w:val="subscript"/>
                      <w:lang w:val="en-US"/>
                    </w:rPr>
                    <w:t>1</w:t>
                  </w:r>
                </w:p>
                <w:p w:rsidR="00836EB6" w:rsidRDefault="00836EB6">
                  <w:pPr>
                    <w:rPr>
                      <w:lang w:val="en-US"/>
                    </w:rPr>
                  </w:pPr>
                </w:p>
                <w:p w:rsidR="00836EB6" w:rsidRDefault="00836EB6">
                  <w:pPr>
                    <w:rPr>
                      <w:lang w:val="en-US"/>
                    </w:rPr>
                  </w:pPr>
                </w:p>
                <w:p w:rsidR="00836EB6" w:rsidRDefault="00836EB6">
                  <w:pPr>
                    <w:rPr>
                      <w:lang w:val="en-US"/>
                    </w:rPr>
                  </w:pPr>
                </w:p>
                <w:p w:rsidR="00836EB6" w:rsidRPr="00836EB6" w:rsidRDefault="00836EB6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y</w:t>
                  </w:r>
                  <w:r w:rsidRPr="00836EB6">
                    <w:rPr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68" type="#_x0000_t32" style="position:absolute;left:0;text-align:left;margin-left:157.8pt;margin-top:32.65pt;width:144.8pt;height:.4pt;flip:x y;z-index:251661312" o:connectortype="straight">
            <v:stroke endarrow="block"/>
          </v:shape>
        </w:pict>
      </w:r>
      <w:r>
        <w:rPr>
          <w:noProof/>
        </w:rPr>
        <w:pict>
          <v:shape id="_x0000_s1067" type="#_x0000_t61" style="position:absolute;left:0;text-align:left;margin-left:355.75pt;margin-top:19.05pt;width:166.15pt;height:45.9pt;z-index:251660288" adj="-10316,25129" fillcolor="red">
            <v:fill color2="fill lighten(51)" focusposition="1" focussize="" method="linear sigma" focus="100%" type="gradient"/>
            <v:textbox>
              <w:txbxContent>
                <w:p w:rsidR="00836EB6" w:rsidRDefault="00836EB6">
                  <w:r w:rsidRPr="00836EB6">
                    <w:rPr>
                      <w:sz w:val="16"/>
                      <w:szCs w:val="16"/>
                    </w:rPr>
                    <w:t>περιοχή που μπορεί να εισέλθει η ροή</w:t>
                  </w:r>
                  <w:r w:rsidR="003A3FBF">
                    <w:rPr>
                      <w:sz w:val="16"/>
                      <w:szCs w:val="16"/>
                    </w:rPr>
                    <w:t>.</w:t>
                  </w:r>
                  <w:r w:rsidRPr="00836EB6">
                    <w:rPr>
                      <w:sz w:val="16"/>
                      <w:szCs w:val="16"/>
                    </w:rPr>
                    <w:t xml:space="preserve"> αν αρχικά ήταν υποκρίσιμη, περιπτώσεις (α)</w:t>
                  </w:r>
                  <w:r>
                    <w:t xml:space="preserve"> </w:t>
                  </w:r>
                  <w:r w:rsidRPr="00836EB6">
                    <w:rPr>
                      <w:sz w:val="16"/>
                      <w:szCs w:val="16"/>
                    </w:rPr>
                    <w:t>και (β)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65" style="position:absolute;left:0;text-align:left;margin-left:222pt;margin-top:19.05pt;width:98.45pt;height:119pt;z-index:251659264" coordsize="1969,2380" path="m1969,c1572,420,1175,840,869,1180,563,1520,264,1850,132,2041,,2232,7,2380,75,2325e" filled="f" strokecolor="red" strokeweight="2.25pt">
            <v:stroke dashstyle="dash"/>
            <v:path arrowok="t"/>
          </v:shape>
        </w:pict>
      </w:r>
      <w:r w:rsidR="00C65D5C" w:rsidRPr="00C65D5C">
        <w:rPr>
          <w:noProof/>
        </w:rPr>
        <w:drawing>
          <wp:inline distT="0" distB="0" distL="0" distR="0">
            <wp:extent cx="3240000" cy="2680821"/>
            <wp:effectExtent l="19050" t="0" r="0" b="0"/>
            <wp:docPr id="10" name="Εικόνα 86" descr="C:\Users\Loukas Avgeris\Dropbox\ΔΙΔΑΚΤΟΡΙΚΟ\Σπηλιώτης\Υδραυλική Ανοικτών Αγωγών\icons\B1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Loukas Avgeris\Dropbox\ΔΙΔΑΚΤΟΡΙΚΟ\Σπηλιώτης\Υδραυλική Ανοικτών Αγωγών\icons\B1.3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6808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5D5C" w:rsidRPr="00C65D5C" w:rsidRDefault="00C65D5C" w:rsidP="00C65D5C">
      <w:pPr>
        <w:jc w:val="center"/>
        <w:rPr>
          <w:lang w:val="en-US"/>
        </w:rPr>
      </w:pPr>
    </w:p>
    <w:p w:rsidR="00E0380A" w:rsidRPr="00E0380A" w:rsidRDefault="00E0380A" w:rsidP="00E0380A">
      <w:r>
        <w:t>Εντοπίζουμε το Ε</w:t>
      </w:r>
      <w:r w:rsidRPr="00E64DCE">
        <w:rPr>
          <w:vertAlign w:val="subscript"/>
        </w:rPr>
        <w:t>1</w:t>
      </w:r>
      <w:r>
        <w:t xml:space="preserve"> στο γράφημα και βρίσκουμε το </w:t>
      </w:r>
      <w:r>
        <w:rPr>
          <w:lang w:val="en-US"/>
        </w:rPr>
        <w:t>y</w:t>
      </w:r>
      <w:r w:rsidRPr="00E0380A">
        <w:rPr>
          <w:vertAlign w:val="subscript"/>
        </w:rPr>
        <w:t>2</w:t>
      </w:r>
      <w:r w:rsidR="00E64F31">
        <w:t xml:space="preserve"> μετατοπιζόμενοι προς τα </w:t>
      </w:r>
      <w:r w:rsidR="009456C5">
        <w:t xml:space="preserve">αριστερά κατά </w:t>
      </w:r>
      <w:r w:rsidR="00E64F31">
        <w:t xml:space="preserve"> </w:t>
      </w:r>
      <w:r w:rsidR="009456C5">
        <w:t>Δ</w:t>
      </w:r>
      <w:r w:rsidR="009456C5">
        <w:rPr>
          <w:lang w:val="en-US"/>
        </w:rPr>
        <w:t>z</w:t>
      </w:r>
      <w:r w:rsidRPr="00E0380A">
        <w:t>.</w:t>
      </w:r>
    </w:p>
    <w:p w:rsidR="003B633A" w:rsidRPr="000F5F15" w:rsidRDefault="003B633A" w:rsidP="000F5F15"/>
    <w:p w:rsidR="003B633A" w:rsidRDefault="003B633A" w:rsidP="00E0380A">
      <w:pPr>
        <w:pStyle w:val="a5"/>
        <w:numPr>
          <w:ilvl w:val="0"/>
          <w:numId w:val="4"/>
        </w:numPr>
        <w:ind w:left="284" w:hanging="284"/>
        <w:rPr>
          <w:b/>
          <w:u w:val="single"/>
        </w:rPr>
      </w:pPr>
    </w:p>
    <w:p w:rsidR="00E0380A" w:rsidRPr="003B633A" w:rsidRDefault="00E0380A" w:rsidP="003B633A">
      <w:pPr>
        <w:pStyle w:val="a5"/>
        <w:ind w:left="0"/>
        <w:rPr>
          <w:b/>
          <w:u w:val="single"/>
        </w:rPr>
      </w:pPr>
      <w:r w:rsidRPr="003B633A">
        <w:rPr>
          <w:b/>
          <w:u w:val="single"/>
        </w:rPr>
        <w:t>Α’ Τρόπος:</w:t>
      </w:r>
    </w:p>
    <w:p w:rsidR="00281720" w:rsidRDefault="00E0380A" w:rsidP="00E0380A">
      <w:r>
        <w:t xml:space="preserve">Όπως είναι γνωστό όταν παρουσιάζεται κρίσιμη ροή ο αριθμός </w:t>
      </w:r>
      <w:r>
        <w:rPr>
          <w:lang w:val="en-US"/>
        </w:rPr>
        <w:t>Froude</w:t>
      </w:r>
      <w:r>
        <w:t xml:space="preserve"> γίνεται ίσος με τη μονάδα. </w:t>
      </w:r>
    </w:p>
    <w:p w:rsidR="00281720" w:rsidRDefault="009D39EF" w:rsidP="00281720">
      <w:pPr>
        <w:jc w:val="center"/>
      </w:pPr>
      <w:r w:rsidRPr="00DD7042">
        <w:rPr>
          <w:position w:val="-32"/>
        </w:rPr>
        <w:object w:dxaOrig="2220" w:dyaOrig="840">
          <v:shape id="_x0000_i1047" type="#_x0000_t75" style="width:111.2pt;height:41.8pt" o:ole="">
            <v:imagedata r:id="rId41" o:title=""/>
          </v:shape>
          <o:OLEObject Type="Embed" ProgID="Equation.DSMT4" ShapeID="_x0000_i1047" DrawAspect="Content" ObjectID="_1520014960" r:id="rId52"/>
        </w:object>
      </w:r>
    </w:p>
    <w:p w:rsidR="004C2D0F" w:rsidRDefault="004C2D0F">
      <w:pPr>
        <w:spacing w:after="200" w:line="276" w:lineRule="auto"/>
      </w:pPr>
      <w:r>
        <w:t>Επομένως:</w:t>
      </w:r>
    </w:p>
    <w:p w:rsidR="004C2D0F" w:rsidRDefault="004C2D0F" w:rsidP="004C2D0F">
      <w:pPr>
        <w:spacing w:after="200" w:line="276" w:lineRule="auto"/>
        <w:jc w:val="center"/>
      </w:pPr>
      <w:r w:rsidRPr="004C2D0F">
        <w:rPr>
          <w:position w:val="-34"/>
        </w:rPr>
        <w:object w:dxaOrig="3100" w:dyaOrig="780">
          <v:shape id="_x0000_i1048" type="#_x0000_t75" style="width:155.1pt;height:38.65pt" o:ole="">
            <v:imagedata r:id="rId53" o:title=""/>
          </v:shape>
          <o:OLEObject Type="Embed" ProgID="Equation.DSMT4" ShapeID="_x0000_i1048" DrawAspect="Content" ObjectID="_1520014961" r:id="rId54"/>
        </w:object>
      </w:r>
    </w:p>
    <w:p w:rsidR="004C2D0F" w:rsidRDefault="004C2D0F" w:rsidP="00837D01">
      <w:r>
        <w:lastRenderedPageBreak/>
        <w:t>Εφαρμόζοντας την Αρχή Διατήρησης της Ενέργειας και θεωρώντας αμελητέες της απώλειες ενέργειας, έχουμε:</w:t>
      </w:r>
    </w:p>
    <w:p w:rsidR="004C2D0F" w:rsidRDefault="009D39EF" w:rsidP="004C2D0F">
      <w:pPr>
        <w:spacing w:after="200" w:line="276" w:lineRule="auto"/>
        <w:jc w:val="center"/>
      </w:pPr>
      <w:r w:rsidRPr="009D39EF">
        <w:rPr>
          <w:position w:val="-206"/>
        </w:rPr>
        <w:object w:dxaOrig="5140" w:dyaOrig="4260">
          <v:shape id="_x0000_i1049" type="#_x0000_t75" style="width:257.3pt;height:213.35pt" o:ole="">
            <v:imagedata r:id="rId55" o:title=""/>
          </v:shape>
          <o:OLEObject Type="Embed" ProgID="Equation.DSMT4" ShapeID="_x0000_i1049" DrawAspect="Content" ObjectID="_1520014962" r:id="rId56"/>
        </w:object>
      </w:r>
    </w:p>
    <w:p w:rsidR="00837D01" w:rsidRDefault="00837D01" w:rsidP="00837D01">
      <w:pPr>
        <w:pStyle w:val="a5"/>
        <w:ind w:left="0"/>
        <w:rPr>
          <w:u w:val="single"/>
        </w:rPr>
      </w:pPr>
    </w:p>
    <w:p w:rsidR="00837D01" w:rsidRPr="003B633A" w:rsidRDefault="00837D01" w:rsidP="00837D01">
      <w:pPr>
        <w:pStyle w:val="a5"/>
        <w:ind w:left="0"/>
        <w:rPr>
          <w:b/>
          <w:u w:val="single"/>
        </w:rPr>
      </w:pPr>
      <w:r w:rsidRPr="003B633A">
        <w:rPr>
          <w:b/>
          <w:u w:val="single"/>
        </w:rPr>
        <w:t>Β’ Τρόπος:</w:t>
      </w:r>
    </w:p>
    <w:p w:rsidR="00837D01" w:rsidRDefault="00837D01" w:rsidP="004C2D0F">
      <w:pPr>
        <w:spacing w:after="200" w:line="276" w:lineRule="auto"/>
      </w:pPr>
      <w:r>
        <w:t>Εφαρμόζοντας την Αρχή Διατήρησης της Ενέργειας</w:t>
      </w:r>
    </w:p>
    <w:p w:rsidR="00837D01" w:rsidRDefault="009D39EF" w:rsidP="00837D01">
      <w:pPr>
        <w:spacing w:after="200" w:line="276" w:lineRule="auto"/>
        <w:jc w:val="center"/>
      </w:pPr>
      <w:r w:rsidRPr="009D39EF">
        <w:rPr>
          <w:position w:val="-32"/>
        </w:rPr>
        <w:object w:dxaOrig="2980" w:dyaOrig="780">
          <v:shape id="_x0000_i1050" type="#_x0000_t75" style="width:149.3pt;height:39.2pt" o:ole="">
            <v:imagedata r:id="rId57" o:title=""/>
          </v:shape>
          <o:OLEObject Type="Embed" ProgID="Equation.DSMT4" ShapeID="_x0000_i1050" DrawAspect="Content" ObjectID="_1520014963" r:id="rId58"/>
        </w:object>
      </w:r>
      <w:r w:rsidR="00837D01" w:rsidRPr="00837D01">
        <w:rPr>
          <w:position w:val="-12"/>
        </w:rPr>
        <w:object w:dxaOrig="1400" w:dyaOrig="380">
          <v:shape id="_x0000_i1051" type="#_x0000_t75" style="width:69.9pt;height:19.05pt" o:ole="">
            <v:imagedata r:id="rId59" o:title=""/>
          </v:shape>
          <o:OLEObject Type="Embed" ProgID="Equation.DSMT4" ShapeID="_x0000_i1051" DrawAspect="Content" ObjectID="_1520014964" r:id="rId60"/>
        </w:object>
      </w:r>
    </w:p>
    <w:p w:rsidR="00837D01" w:rsidRDefault="00837D01" w:rsidP="004C2D0F">
      <w:pPr>
        <w:spacing w:after="200" w:line="276" w:lineRule="auto"/>
      </w:pPr>
      <w:r>
        <w:t>Επιπλέον γνωρίζουμε:</w:t>
      </w:r>
    </w:p>
    <w:p w:rsidR="00837D01" w:rsidRDefault="009D39EF" w:rsidP="004C2D0F">
      <w:pPr>
        <w:spacing w:after="200" w:line="276" w:lineRule="auto"/>
      </w:pPr>
      <w:r w:rsidRPr="00837D01">
        <w:rPr>
          <w:position w:val="-32"/>
        </w:rPr>
        <w:object w:dxaOrig="3720" w:dyaOrig="780">
          <v:shape id="_x0000_i1052" type="#_x0000_t75" style="width:185.8pt;height:39.2pt" o:ole="">
            <v:imagedata r:id="rId61" o:title=""/>
          </v:shape>
          <o:OLEObject Type="Embed" ProgID="Equation.DSMT4" ShapeID="_x0000_i1052" DrawAspect="Content" ObjectID="_1520014965" r:id="rId62"/>
        </w:object>
      </w:r>
    </w:p>
    <w:p w:rsidR="00837D01" w:rsidRDefault="00837D01" w:rsidP="004C2D0F">
      <w:pPr>
        <w:spacing w:after="200" w:line="276" w:lineRule="auto"/>
      </w:pPr>
      <w:r w:rsidRPr="00837D01">
        <w:rPr>
          <w:position w:val="-34"/>
        </w:rPr>
        <w:object w:dxaOrig="3440" w:dyaOrig="920">
          <v:shape id="_x0000_i1053" type="#_x0000_t75" style="width:172.05pt;height:46.05pt" o:ole="">
            <v:imagedata r:id="rId63" o:title=""/>
          </v:shape>
          <o:OLEObject Type="Embed" ProgID="Equation.DSMT4" ShapeID="_x0000_i1053" DrawAspect="Content" ObjectID="_1520014966" r:id="rId64"/>
        </w:object>
      </w:r>
    </w:p>
    <w:p w:rsidR="00837D01" w:rsidRDefault="009A00F3" w:rsidP="004C2D0F">
      <w:pPr>
        <w:spacing w:after="200" w:line="276" w:lineRule="auto"/>
      </w:pPr>
      <w:r w:rsidRPr="00837D01">
        <w:rPr>
          <w:position w:val="-26"/>
        </w:rPr>
        <w:object w:dxaOrig="6820" w:dyaOrig="700">
          <v:shape id="_x0000_i1054" type="#_x0000_t75" style="width:340.4pt;height:34.95pt" o:ole="">
            <v:imagedata r:id="rId65" o:title=""/>
          </v:shape>
          <o:OLEObject Type="Embed" ProgID="Equation.DSMT4" ShapeID="_x0000_i1054" DrawAspect="Content" ObjectID="_1520014967" r:id="rId66"/>
        </w:object>
      </w:r>
    </w:p>
    <w:p w:rsidR="00837D01" w:rsidRDefault="00837D01" w:rsidP="004C2D0F">
      <w:pPr>
        <w:spacing w:after="200" w:line="276" w:lineRule="auto"/>
      </w:pPr>
      <w:r>
        <w:t xml:space="preserve">Επομένως </w:t>
      </w:r>
      <w:r w:rsidR="00780DD8">
        <w:t>από τις παραπάνω σχέσεις</w:t>
      </w:r>
    </w:p>
    <w:p w:rsidR="00837D01" w:rsidRDefault="00780DD8" w:rsidP="004C2D0F">
      <w:pPr>
        <w:spacing w:after="200" w:line="276" w:lineRule="auto"/>
      </w:pPr>
      <w:r w:rsidRPr="00780DD8">
        <w:rPr>
          <w:position w:val="-6"/>
        </w:rPr>
        <w:object w:dxaOrig="3700" w:dyaOrig="300">
          <v:shape id="_x0000_i1055" type="#_x0000_t75" style="width:184.75pt;height:14.8pt" o:ole="">
            <v:imagedata r:id="rId67" o:title=""/>
          </v:shape>
          <o:OLEObject Type="Embed" ProgID="Equation.DSMT4" ShapeID="_x0000_i1055" DrawAspect="Content" ObjectID="_1520014968" r:id="rId68"/>
        </w:object>
      </w:r>
    </w:p>
    <w:p w:rsidR="00780DD8" w:rsidRDefault="00780DD8" w:rsidP="004C2D0F">
      <w:pPr>
        <w:spacing w:after="200" w:line="276" w:lineRule="auto"/>
      </w:pPr>
    </w:p>
    <w:p w:rsidR="00780DD8" w:rsidRPr="003B633A" w:rsidRDefault="00780DD8" w:rsidP="00780DD8">
      <w:pPr>
        <w:pStyle w:val="a5"/>
        <w:ind w:left="0"/>
        <w:rPr>
          <w:b/>
          <w:u w:val="single"/>
        </w:rPr>
      </w:pPr>
      <w:r w:rsidRPr="003B633A">
        <w:rPr>
          <w:b/>
          <w:u w:val="single"/>
        </w:rPr>
        <w:t>Γ’ Τρόπος:</w:t>
      </w:r>
    </w:p>
    <w:p w:rsidR="00780DD8" w:rsidRPr="001D5A1D" w:rsidRDefault="00780DD8" w:rsidP="004C2D0F">
      <w:pPr>
        <w:spacing w:after="200" w:line="276" w:lineRule="auto"/>
      </w:pPr>
      <w:r>
        <w:t>Γραφική επίλυση</w:t>
      </w:r>
    </w:p>
    <w:p w:rsidR="009456C5" w:rsidRPr="00E0380A" w:rsidRDefault="009456C5" w:rsidP="009456C5">
      <w:r>
        <w:t>Εντοπίζουμε το Ε</w:t>
      </w:r>
      <w:r w:rsidRPr="00E64DCE">
        <w:rPr>
          <w:vertAlign w:val="subscript"/>
        </w:rPr>
        <w:t>1</w:t>
      </w:r>
      <w:r>
        <w:t xml:space="preserve"> στο γράφημα και</w:t>
      </w:r>
      <w:r w:rsidRPr="001D5A1D">
        <w:t xml:space="preserve"> </w:t>
      </w:r>
      <w:r>
        <w:t xml:space="preserve">η οριζόντια </w:t>
      </w:r>
      <w:r w:rsidR="00997AC2">
        <w:t xml:space="preserve">απόσταση μεταξύ της αρχικής θέσης Ε1 και της κρίσιμης ροής (ελάχιστο) είναι η </w:t>
      </w:r>
      <w:r w:rsidR="003A3FBF">
        <w:t>οριζόντια</w:t>
      </w:r>
      <w:r w:rsidR="00997AC2">
        <w:t xml:space="preserve"> απόσταση</w:t>
      </w:r>
      <w:r>
        <w:t xml:space="preserve">  </w:t>
      </w:r>
      <w:r w:rsidR="003A3FBF">
        <w:t xml:space="preserve">που πρέπει να μετακινηθούμε προς αριστερά, </w:t>
      </w:r>
      <w:r>
        <w:t>Δ</w:t>
      </w:r>
      <w:r>
        <w:rPr>
          <w:lang w:val="en-US"/>
        </w:rPr>
        <w:t>z</w:t>
      </w:r>
      <w:r w:rsidR="00997AC2">
        <w:t xml:space="preserve"> ώστε η ροή στο εμπόδιο να γίνει κρίσιμη.</w:t>
      </w:r>
    </w:p>
    <w:p w:rsidR="009456C5" w:rsidRPr="001D5A1D" w:rsidRDefault="009456C5" w:rsidP="004C2D0F">
      <w:pPr>
        <w:spacing w:after="200" w:line="276" w:lineRule="auto"/>
      </w:pPr>
    </w:p>
    <w:p w:rsidR="00C65D5C" w:rsidRPr="00C65D5C" w:rsidRDefault="00C65D5C" w:rsidP="00C65D5C">
      <w:pPr>
        <w:spacing w:after="200" w:line="276" w:lineRule="auto"/>
        <w:jc w:val="center"/>
        <w:rPr>
          <w:lang w:val="en-US"/>
        </w:rPr>
      </w:pPr>
      <w:r w:rsidRPr="00C65D5C">
        <w:rPr>
          <w:noProof/>
        </w:rPr>
        <w:lastRenderedPageBreak/>
        <w:drawing>
          <wp:inline distT="0" distB="0" distL="0" distR="0">
            <wp:extent cx="3240000" cy="2709942"/>
            <wp:effectExtent l="19050" t="0" r="0" b="0"/>
            <wp:docPr id="11" name="Εικόνα 87" descr="C:\Users\Loukas Avgeris\Dropbox\ΔΙΔΑΚΤΟΡΙΚΟ\Σπηλιώτης\Υδραυλική Ανοικτών Αγωγών\icons\B1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C:\Users\Loukas Avgeris\Dropbox\ΔΙΔΑΚΤΟΡΙΚΟ\Σπηλιώτης\Υδραυλική Ανοικτών Αγωγών\icons\B1.2.jpg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709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139D" w:rsidRDefault="00B2139D" w:rsidP="00C65D5C">
      <w:pPr>
        <w:spacing w:after="200" w:line="276" w:lineRule="auto"/>
        <w:jc w:val="center"/>
      </w:pPr>
      <w:r>
        <w:br w:type="page"/>
      </w:r>
    </w:p>
    <w:p w:rsidR="004E4794" w:rsidRPr="004772BC" w:rsidRDefault="00B2139D" w:rsidP="004772BC">
      <w:pPr>
        <w:jc w:val="both"/>
        <w:rPr>
          <w:b/>
          <w:sz w:val="28"/>
          <w:szCs w:val="28"/>
        </w:rPr>
      </w:pPr>
      <w:r w:rsidRPr="004772BC">
        <w:rPr>
          <w:b/>
          <w:sz w:val="28"/>
          <w:szCs w:val="28"/>
        </w:rPr>
        <w:lastRenderedPageBreak/>
        <w:t>ΑΣΚΗΣΗ 2</w:t>
      </w:r>
    </w:p>
    <w:p w:rsidR="00C65D5C" w:rsidRPr="004772BC" w:rsidRDefault="00C65D5C" w:rsidP="004772BC">
      <w:pPr>
        <w:jc w:val="both"/>
        <w:rPr>
          <w:b/>
        </w:rPr>
      </w:pPr>
      <w:r w:rsidRPr="004772BC">
        <w:rPr>
          <w:b/>
        </w:rPr>
        <w:t xml:space="preserve">Σε ορθογωνική διατομή, με πλάτος 3.00 </w:t>
      </w:r>
      <w:r w:rsidRPr="004772BC">
        <w:rPr>
          <w:b/>
          <w:lang w:val="en-US"/>
        </w:rPr>
        <w:t>m</w:t>
      </w:r>
      <w:r w:rsidRPr="004772BC">
        <w:rPr>
          <w:b/>
        </w:rPr>
        <w:t xml:space="preserve">, παρεμβάλλεται εμπόδιο ύψους 90 </w:t>
      </w:r>
      <w:r w:rsidRPr="004772BC">
        <w:rPr>
          <w:b/>
          <w:lang w:val="en-US"/>
        </w:rPr>
        <w:t>cm</w:t>
      </w:r>
      <w:r w:rsidRPr="004772BC">
        <w:rPr>
          <w:b/>
        </w:rPr>
        <w:t xml:space="preserve">. Η ροή αρχικά είναι υποκρίσιμη. Το βάθος ροής πάνω από το εμπόδιο είναι 0.61 </w:t>
      </w:r>
      <w:r w:rsidRPr="004772BC">
        <w:rPr>
          <w:b/>
          <w:lang w:val="en-US"/>
        </w:rPr>
        <w:t>m</w:t>
      </w:r>
      <w:r w:rsidR="001A612D">
        <w:rPr>
          <w:b/>
        </w:rPr>
        <w:t xml:space="preserve"> όπου και η ροή είναι </w:t>
      </w:r>
      <w:proofErr w:type="spellStart"/>
      <w:r w:rsidR="001A612D">
        <w:rPr>
          <w:b/>
        </w:rPr>
        <w:t>κρίιμη</w:t>
      </w:r>
      <w:proofErr w:type="spellEnd"/>
      <w:r w:rsidRPr="004772BC">
        <w:rPr>
          <w:b/>
        </w:rPr>
        <w:t xml:space="preserve">. Να προσδιορισθεί: </w:t>
      </w:r>
    </w:p>
    <w:p w:rsidR="00C65D5C" w:rsidRPr="004772BC" w:rsidRDefault="000862A0" w:rsidP="004772BC">
      <w:pPr>
        <w:pStyle w:val="a5"/>
        <w:numPr>
          <w:ilvl w:val="0"/>
          <w:numId w:val="6"/>
        </w:numPr>
        <w:jc w:val="both"/>
        <w:rPr>
          <w:b/>
        </w:rPr>
      </w:pPr>
      <w:r w:rsidRPr="004772BC">
        <w:rPr>
          <w:b/>
        </w:rPr>
        <w:t>η ειδική παροχή</w:t>
      </w:r>
    </w:p>
    <w:p w:rsidR="000862A0" w:rsidRDefault="00C65D5C" w:rsidP="004772BC">
      <w:pPr>
        <w:pStyle w:val="a5"/>
        <w:numPr>
          <w:ilvl w:val="0"/>
          <w:numId w:val="6"/>
        </w:numPr>
        <w:jc w:val="both"/>
        <w:rPr>
          <w:b/>
        </w:rPr>
      </w:pPr>
      <w:r w:rsidRPr="004772BC">
        <w:rPr>
          <w:b/>
        </w:rPr>
        <w:t>το βάθος ροής στη θέση (</w:t>
      </w:r>
      <w:r w:rsidR="000862A0" w:rsidRPr="004772BC">
        <w:rPr>
          <w:b/>
        </w:rPr>
        <w:t>1</w:t>
      </w:r>
      <w:r w:rsidRPr="004772BC">
        <w:rPr>
          <w:b/>
        </w:rPr>
        <w:t>)</w:t>
      </w:r>
      <w:r w:rsidR="000862A0" w:rsidRPr="004772BC">
        <w:rPr>
          <w:b/>
        </w:rPr>
        <w:t>, ανάντη του εμποδίου</w:t>
      </w:r>
      <w:r w:rsidR="003B633A" w:rsidRPr="004772BC">
        <w:rPr>
          <w:b/>
        </w:rPr>
        <w:t>,</w:t>
      </w:r>
      <w:r w:rsidR="009D52C3" w:rsidRPr="004772BC">
        <w:rPr>
          <w:b/>
        </w:rPr>
        <w:t xml:space="preserve"> και </w:t>
      </w:r>
      <w:r w:rsidR="000862A0" w:rsidRPr="004772BC">
        <w:rPr>
          <w:b/>
        </w:rPr>
        <w:t xml:space="preserve">το βάθος ροής κατάντη του εμποδίου </w:t>
      </w:r>
    </w:p>
    <w:p w:rsidR="004772BC" w:rsidRPr="004772BC" w:rsidRDefault="004772BC" w:rsidP="004772BC">
      <w:pPr>
        <w:pStyle w:val="a5"/>
        <w:jc w:val="both"/>
        <w:rPr>
          <w:b/>
        </w:rPr>
      </w:pPr>
      <w:r>
        <w:rPr>
          <w:b/>
        </w:rPr>
        <w:t>(η άσκηση συνεχίζεται)</w:t>
      </w:r>
      <w:r w:rsidR="00094C28">
        <w:rPr>
          <w:b/>
        </w:rPr>
        <w:t>(</w:t>
      </w:r>
      <w:proofErr w:type="spellStart"/>
      <w:r w:rsidR="00094C28">
        <w:rPr>
          <w:b/>
        </w:rPr>
        <w:t>Τερζίδης</w:t>
      </w:r>
      <w:proofErr w:type="spellEnd"/>
      <w:r w:rsidR="00094C28">
        <w:rPr>
          <w:b/>
        </w:rPr>
        <w:t>, 1997)</w:t>
      </w:r>
    </w:p>
    <w:p w:rsidR="00A62353" w:rsidRPr="004772BC" w:rsidRDefault="00A62353" w:rsidP="004772BC">
      <w:pPr>
        <w:jc w:val="both"/>
        <w:rPr>
          <w:b/>
        </w:rPr>
      </w:pPr>
    </w:p>
    <w:p w:rsidR="003A50C2" w:rsidRPr="003A50C2" w:rsidRDefault="00C65D5C" w:rsidP="00C65D5C">
      <w:pPr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3600000" cy="2081116"/>
            <wp:effectExtent l="19050" t="0" r="450" b="0"/>
            <wp:docPr id="88" name="Εικόνα 88" descr="C:\Users\Loukas Avgeris\Dropbox\ΔΙΔΑΚΤΟΡΙΚΟ\Σπηλιώτης\Υδραυλική Ανοικτών Αγωγών\icons\B2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C:\Users\Loukas Avgeris\Dropbox\ΔΙΔΑΚΤΟΡΙΚΟ\Σπηλιώτης\Υδραυλική Ανοικτών Αγωγών\icons\B2.2.jpg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0811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17E7" w:rsidRPr="007D17E7" w:rsidRDefault="007D17E7" w:rsidP="00B55312"/>
    <w:p w:rsidR="007D17E7" w:rsidRDefault="007D17E7" w:rsidP="007D17E7">
      <w:pPr>
        <w:jc w:val="center"/>
      </w:pPr>
      <w:r w:rsidRPr="00E06D5E">
        <w:rPr>
          <w:b/>
          <w:sz w:val="28"/>
          <w:szCs w:val="28"/>
        </w:rPr>
        <w:t>ΕΠΙΛΥΣΗ</w:t>
      </w:r>
    </w:p>
    <w:p w:rsidR="00074833" w:rsidRDefault="00074833" w:rsidP="00074833">
      <w:pPr>
        <w:pStyle w:val="a5"/>
        <w:ind w:left="0"/>
      </w:pPr>
    </w:p>
    <w:p w:rsidR="00867F6F" w:rsidRDefault="00867F6F" w:rsidP="009D52C3">
      <w:pPr>
        <w:pStyle w:val="a5"/>
        <w:numPr>
          <w:ilvl w:val="0"/>
          <w:numId w:val="7"/>
        </w:numPr>
        <w:ind w:left="0" w:firstLine="0"/>
      </w:pPr>
      <w:r>
        <w:t xml:space="preserve">Όπως είναι γνωστό όταν παρουσιάζεται κρίσιμη ροή ο αριθμός </w:t>
      </w:r>
      <w:r w:rsidRPr="009D52C3">
        <w:rPr>
          <w:lang w:val="en-US"/>
        </w:rPr>
        <w:t>Froude</w:t>
      </w:r>
      <w:r>
        <w:t xml:space="preserve"> γίνεται ίσος με τη μονάδα. </w:t>
      </w:r>
      <w:r w:rsidR="009456C5">
        <w:t xml:space="preserve">Για </w:t>
      </w:r>
      <w:proofErr w:type="spellStart"/>
      <w:r w:rsidR="009456C5">
        <w:t>ορθογωνική</w:t>
      </w:r>
      <w:proofErr w:type="spellEnd"/>
      <w:r w:rsidR="009456C5">
        <w:t xml:space="preserve"> διατομή ισχύει:</w:t>
      </w:r>
    </w:p>
    <w:p w:rsidR="00867F6F" w:rsidRDefault="001A612D" w:rsidP="00867F6F">
      <w:pPr>
        <w:jc w:val="center"/>
      </w:pPr>
      <w:r w:rsidRPr="00867F6F">
        <w:rPr>
          <w:position w:val="-58"/>
        </w:rPr>
        <w:object w:dxaOrig="4020" w:dyaOrig="1939">
          <v:shape id="_x0000_i1056" type="#_x0000_t75" style="width:201.2pt;height:95.8pt" o:ole="">
            <v:imagedata r:id="rId71" o:title=""/>
          </v:shape>
          <o:OLEObject Type="Embed" ProgID="Equation.DSMT4" ShapeID="_x0000_i1056" DrawAspect="Content" ObjectID="_1520014969" r:id="rId72"/>
        </w:object>
      </w:r>
    </w:p>
    <w:p w:rsidR="00867F6F" w:rsidRDefault="00867F6F" w:rsidP="00867F6F">
      <w:pPr>
        <w:spacing w:after="200" w:line="276" w:lineRule="auto"/>
      </w:pPr>
      <w:r>
        <w:t>Επομένως:</w:t>
      </w:r>
    </w:p>
    <w:p w:rsidR="00867F6F" w:rsidRDefault="00867F6F" w:rsidP="00867F6F">
      <w:pPr>
        <w:spacing w:after="200" w:line="276" w:lineRule="auto"/>
        <w:jc w:val="center"/>
      </w:pPr>
      <w:r w:rsidRPr="004C2D0F">
        <w:rPr>
          <w:position w:val="-34"/>
        </w:rPr>
        <w:object w:dxaOrig="2920" w:dyaOrig="780">
          <v:shape id="_x0000_i1057" type="#_x0000_t75" style="width:146.1pt;height:38.65pt" o:ole="">
            <v:imagedata r:id="rId73" o:title=""/>
          </v:shape>
          <o:OLEObject Type="Embed" ProgID="Equation.DSMT4" ShapeID="_x0000_i1057" DrawAspect="Content" ObjectID="_1520014970" r:id="rId74"/>
        </w:object>
      </w:r>
    </w:p>
    <w:p w:rsidR="009D52C3" w:rsidRPr="00E0380A" w:rsidRDefault="009D52C3" w:rsidP="009D52C3">
      <w:pPr>
        <w:pStyle w:val="a5"/>
        <w:numPr>
          <w:ilvl w:val="0"/>
          <w:numId w:val="7"/>
        </w:numPr>
        <w:ind w:left="0" w:firstLine="0"/>
        <w:rPr>
          <w:u w:val="single"/>
        </w:rPr>
      </w:pPr>
      <w:r w:rsidRPr="00E0380A">
        <w:rPr>
          <w:u w:val="single"/>
        </w:rPr>
        <w:t>Α’ Τρόπος</w:t>
      </w:r>
      <w:r>
        <w:rPr>
          <w:u w:val="single"/>
        </w:rPr>
        <w:t>:</w:t>
      </w:r>
    </w:p>
    <w:p w:rsidR="00074833" w:rsidRDefault="00074833" w:rsidP="009D52C3">
      <w:pPr>
        <w:pStyle w:val="a5"/>
        <w:ind w:left="0"/>
      </w:pPr>
      <w:r>
        <w:t>Εφαρμόζοντας την Αρχή Διατήρησης της Ενέργειας και θεωρώντας αμελητέες της απώλειες ενέργειας, έχουμε:</w:t>
      </w:r>
    </w:p>
    <w:p w:rsidR="00074833" w:rsidRDefault="0011499E" w:rsidP="00074833">
      <w:pPr>
        <w:spacing w:after="200" w:line="276" w:lineRule="auto"/>
        <w:jc w:val="center"/>
      </w:pPr>
      <w:r w:rsidRPr="00074833">
        <w:rPr>
          <w:position w:val="-116"/>
        </w:rPr>
        <w:object w:dxaOrig="7060" w:dyaOrig="2520">
          <v:shape id="_x0000_i1058" type="#_x0000_t75" style="width:353.65pt;height:126pt" o:ole="">
            <v:imagedata r:id="rId75" o:title=""/>
          </v:shape>
          <o:OLEObject Type="Embed" ProgID="Equation.DSMT4" ShapeID="_x0000_i1058" DrawAspect="Content" ObjectID="_1520014971" r:id="rId76"/>
        </w:object>
      </w:r>
    </w:p>
    <w:p w:rsidR="0011499E" w:rsidRDefault="0011499E" w:rsidP="009456C5">
      <w:pPr>
        <w:spacing w:after="200" w:line="276" w:lineRule="auto"/>
      </w:pPr>
      <w:r>
        <w:t>Αξιοσημείωτο αλλά απόλυτος ερμηνεύσιμο είναι το γεγονός ότι οι δύο εξισώσεις είναι απολύτως ισοδύναμες</w:t>
      </w:r>
    </w:p>
    <w:p w:rsidR="009D52C3" w:rsidRDefault="009D52C3" w:rsidP="009456C5">
      <w:r>
        <w:t>Επιλύοντας την εξίσωση έχουμε τις εξής λύσεις:</w:t>
      </w:r>
    </w:p>
    <w:p w:rsidR="009D52C3" w:rsidRDefault="009D52C3" w:rsidP="009D52C3">
      <w:pPr>
        <w:jc w:val="center"/>
      </w:pPr>
      <w:r w:rsidRPr="003307F7">
        <w:rPr>
          <w:position w:val="-12"/>
        </w:rPr>
        <w:object w:dxaOrig="1020" w:dyaOrig="380">
          <v:shape id="_x0000_i1059" type="#_x0000_t75" style="width:50.8pt;height:19.05pt" o:ole="">
            <v:imagedata r:id="rId77" o:title=""/>
          </v:shape>
          <o:OLEObject Type="Embed" ProgID="Equation.DSMT4" ShapeID="_x0000_i1059" DrawAspect="Content" ObjectID="_1520014972" r:id="rId78"/>
        </w:object>
      </w:r>
      <w:r>
        <w:t xml:space="preserve"> για την ανάντη ροή</w:t>
      </w:r>
    </w:p>
    <w:p w:rsidR="009D52C3" w:rsidRPr="003307F7" w:rsidRDefault="009D52C3" w:rsidP="009D52C3">
      <w:pPr>
        <w:jc w:val="center"/>
      </w:pPr>
      <w:r>
        <w:t xml:space="preserve">και </w:t>
      </w:r>
      <w:r w:rsidRPr="003307F7">
        <w:rPr>
          <w:position w:val="-12"/>
        </w:rPr>
        <w:object w:dxaOrig="1080" w:dyaOrig="380">
          <v:shape id="_x0000_i1060" type="#_x0000_t75" style="width:54.55pt;height:19.05pt" o:ole="">
            <v:imagedata r:id="rId79" o:title=""/>
          </v:shape>
          <o:OLEObject Type="Embed" ProgID="Equation.DSMT4" ShapeID="_x0000_i1060" DrawAspect="Content" ObjectID="_1520014973" r:id="rId80"/>
        </w:object>
      </w:r>
      <w:r>
        <w:t>για την κατάντη ροή</w:t>
      </w:r>
    </w:p>
    <w:p w:rsidR="009D52C3" w:rsidRPr="001B26C1" w:rsidRDefault="009D52C3" w:rsidP="009D52C3">
      <w:r>
        <w:t xml:space="preserve">Για </w:t>
      </w:r>
      <w:r w:rsidR="0011499E" w:rsidRPr="003307F7">
        <w:rPr>
          <w:position w:val="-12"/>
        </w:rPr>
        <w:object w:dxaOrig="1520" w:dyaOrig="380">
          <v:shape id="_x0000_i1061" type="#_x0000_t75" style="width:75.7pt;height:19.05pt" o:ole="">
            <v:imagedata r:id="rId81" o:title=""/>
          </v:shape>
          <o:OLEObject Type="Embed" ProgID="Equation.DSMT4" ShapeID="_x0000_i1061" DrawAspect="Content" ObjectID="_1520014974" r:id="rId82"/>
        </w:object>
      </w:r>
      <w:r>
        <w:t xml:space="preserve">, </w:t>
      </w:r>
      <w:r w:rsidR="0011499E" w:rsidRPr="0011499E">
        <w:rPr>
          <w:position w:val="-42"/>
        </w:rPr>
        <w:object w:dxaOrig="6820" w:dyaOrig="980">
          <v:shape id="_x0000_i1062" type="#_x0000_t75" style="width:341.45pt;height:48.7pt" o:ole="">
            <v:imagedata r:id="rId83" o:title=""/>
          </v:shape>
          <o:OLEObject Type="Embed" ProgID="Equation.DSMT4" ShapeID="_x0000_i1062" DrawAspect="Content" ObjectID="_1520014975" r:id="rId84"/>
        </w:object>
      </w:r>
    </w:p>
    <w:p w:rsidR="009D52C3" w:rsidRDefault="009D52C3" w:rsidP="009D52C3">
      <w:r>
        <w:t>η ροή είναι υποκρίσιμη.</w:t>
      </w:r>
    </w:p>
    <w:p w:rsidR="009456C5" w:rsidRDefault="009456C5" w:rsidP="009D52C3"/>
    <w:p w:rsidR="009D52C3" w:rsidRPr="001B26C1" w:rsidRDefault="009D52C3" w:rsidP="009D52C3">
      <w:r>
        <w:t xml:space="preserve">Για </w:t>
      </w:r>
      <w:r w:rsidR="0011499E" w:rsidRPr="003307F7">
        <w:rPr>
          <w:position w:val="-12"/>
        </w:rPr>
        <w:object w:dxaOrig="1560" w:dyaOrig="380">
          <v:shape id="_x0000_i1063" type="#_x0000_t75" style="width:78.9pt;height:19.05pt" o:ole="">
            <v:imagedata r:id="rId85" o:title=""/>
          </v:shape>
          <o:OLEObject Type="Embed" ProgID="Equation.DSMT4" ShapeID="_x0000_i1063" DrawAspect="Content" ObjectID="_1520014976" r:id="rId86"/>
        </w:object>
      </w:r>
      <w:r>
        <w:t xml:space="preserve">, </w:t>
      </w:r>
      <w:r w:rsidR="0011499E" w:rsidRPr="0011499E">
        <w:rPr>
          <w:position w:val="-42"/>
        </w:rPr>
        <w:object w:dxaOrig="6880" w:dyaOrig="980">
          <v:shape id="_x0000_i1064" type="#_x0000_t75" style="width:344.1pt;height:48.7pt" o:ole="">
            <v:imagedata r:id="rId87" o:title=""/>
          </v:shape>
          <o:OLEObject Type="Embed" ProgID="Equation.DSMT4" ShapeID="_x0000_i1064" DrawAspect="Content" ObjectID="_1520014977" r:id="rId88"/>
        </w:object>
      </w:r>
    </w:p>
    <w:p w:rsidR="009D52C3" w:rsidRDefault="009D52C3" w:rsidP="009D52C3">
      <w:r>
        <w:t>η ροή είναι υπερκρίσιμη.</w:t>
      </w:r>
    </w:p>
    <w:p w:rsidR="00074833" w:rsidRDefault="00074833" w:rsidP="00E06D5E">
      <w:pPr>
        <w:spacing w:after="200" w:line="276" w:lineRule="auto"/>
      </w:pPr>
    </w:p>
    <w:p w:rsidR="00074833" w:rsidRPr="008D2A4F" w:rsidRDefault="00074833" w:rsidP="00074833">
      <w:pPr>
        <w:pStyle w:val="a5"/>
        <w:ind w:left="0"/>
        <w:rPr>
          <w:b/>
          <w:u w:val="single"/>
        </w:rPr>
      </w:pPr>
      <w:r w:rsidRPr="008D2A4F">
        <w:rPr>
          <w:b/>
          <w:u w:val="single"/>
        </w:rPr>
        <w:t>Β’ Τρόπος:</w:t>
      </w:r>
    </w:p>
    <w:p w:rsidR="00074833" w:rsidRDefault="00074833" w:rsidP="00074833">
      <w:pPr>
        <w:spacing w:after="200" w:line="276" w:lineRule="auto"/>
      </w:pPr>
      <w:r>
        <w:t>Γραφική επίλυση</w:t>
      </w:r>
      <w:r w:rsidR="0011499E">
        <w:t>:</w:t>
      </w:r>
    </w:p>
    <w:p w:rsidR="0011499E" w:rsidRDefault="009456C5" w:rsidP="00074833">
      <w:pPr>
        <w:spacing w:after="200" w:line="276" w:lineRule="auto"/>
      </w:pPr>
      <w:r>
        <w:t>Πραγματοποιώ την γραφική συνάρτηση:</w:t>
      </w:r>
    </w:p>
    <w:p w:rsidR="009D52C3" w:rsidRDefault="009456C5" w:rsidP="009D52C3">
      <w:pPr>
        <w:spacing w:after="200" w:line="276" w:lineRule="auto"/>
        <w:jc w:val="center"/>
      </w:pPr>
      <w:r w:rsidRPr="009456C5">
        <w:rPr>
          <w:position w:val="-32"/>
        </w:rPr>
        <w:object w:dxaOrig="3980" w:dyaOrig="1140">
          <v:shape id="_x0000_i1065" type="#_x0000_t75" style="width:199.05pt;height:57.2pt" o:ole="">
            <v:imagedata r:id="rId89" o:title=""/>
          </v:shape>
          <o:OLEObject Type="Embed" ProgID="Equation.DSMT4" ShapeID="_x0000_i1065" DrawAspect="Content" ObjectID="_1520014978" r:id="rId90"/>
        </w:object>
      </w:r>
    </w:p>
    <w:p w:rsidR="009456C5" w:rsidRDefault="009456C5" w:rsidP="009D52C3">
      <w:pPr>
        <w:spacing w:after="200" w:line="276" w:lineRule="auto"/>
        <w:jc w:val="center"/>
      </w:pPr>
      <w:r w:rsidRPr="009456C5">
        <w:rPr>
          <w:position w:val="-32"/>
          <w:highlight w:val="yellow"/>
        </w:rPr>
        <w:object w:dxaOrig="1900" w:dyaOrig="780">
          <v:shape id="_x0000_i1066" type="#_x0000_t75" style="width:95.3pt;height:39.2pt" o:ole="">
            <v:imagedata r:id="rId91" o:title=""/>
          </v:shape>
          <o:OLEObject Type="Embed" ProgID="Equation.DSMT4" ShapeID="_x0000_i1066" DrawAspect="Content" ObjectID="_1520014979" r:id="rId92"/>
        </w:object>
      </w:r>
    </w:p>
    <w:p w:rsidR="009456C5" w:rsidRPr="009456C5" w:rsidRDefault="009456C5" w:rsidP="009D52C3">
      <w:pPr>
        <w:spacing w:after="200" w:line="276" w:lineRule="auto"/>
        <w:jc w:val="center"/>
      </w:pPr>
      <w:r>
        <w:t xml:space="preserve">Από το ελάχιστο που αντιστοιχεί στο κρίσιμο βάθος </w:t>
      </w:r>
      <w:r w:rsidRPr="001D5A1D">
        <w:t>(</w:t>
      </w:r>
      <w:proofErr w:type="spellStart"/>
      <w:r w:rsidRPr="009456C5">
        <w:rPr>
          <w:lang w:val="en-US"/>
        </w:rPr>
        <w:t>y</w:t>
      </w:r>
      <w:r w:rsidRPr="009456C5">
        <w:rPr>
          <w:vertAlign w:val="subscript"/>
          <w:lang w:val="en-US"/>
        </w:rPr>
        <w:t>c</w:t>
      </w:r>
      <w:proofErr w:type="spellEnd"/>
      <w:r w:rsidRPr="001D5A1D">
        <w:t xml:space="preserve"> =</w:t>
      </w:r>
      <w:r w:rsidRPr="009456C5">
        <w:t xml:space="preserve"> 0.61 </w:t>
      </w:r>
      <w:r w:rsidRPr="009456C5">
        <w:rPr>
          <w:lang w:val="en-US"/>
        </w:rPr>
        <w:t>m</w:t>
      </w:r>
      <w:r w:rsidRPr="001D5A1D">
        <w:t xml:space="preserve">, </w:t>
      </w:r>
      <w:r>
        <w:t>από εκφώνηση</w:t>
      </w:r>
      <w:r w:rsidRPr="001D5A1D">
        <w:t xml:space="preserve">) </w:t>
      </w:r>
      <w:r w:rsidRPr="009456C5">
        <w:t xml:space="preserve"> </w:t>
      </w:r>
      <w:r>
        <w:t>μετατοπιζόμαστε οριζόντια δεξιά (αύξηση κατά Δ</w:t>
      </w:r>
      <w:r>
        <w:rPr>
          <w:lang w:val="en-US"/>
        </w:rPr>
        <w:t>z</w:t>
      </w:r>
      <w:r w:rsidRPr="001D5A1D">
        <w:t xml:space="preserve"> = 0.9</w:t>
      </w:r>
      <w:r>
        <w:rPr>
          <w:lang w:val="en-US"/>
        </w:rPr>
        <w:t>m</w:t>
      </w:r>
      <w:r w:rsidRPr="001D5A1D">
        <w:t xml:space="preserve">) </w:t>
      </w:r>
      <w:r>
        <w:t xml:space="preserve">και η κατακόρυφος προσδιορίζει τα δύο </w:t>
      </w:r>
      <w:proofErr w:type="spellStart"/>
      <w:r>
        <w:t>εναλλακτά</w:t>
      </w:r>
      <w:proofErr w:type="spellEnd"/>
      <w:r>
        <w:t xml:space="preserve"> βάθη.</w:t>
      </w:r>
    </w:p>
    <w:p w:rsidR="00074833" w:rsidRDefault="00074833" w:rsidP="00074833">
      <w:pPr>
        <w:spacing w:after="200" w:line="276" w:lineRule="auto"/>
        <w:jc w:val="center"/>
      </w:pPr>
      <w:r>
        <w:rPr>
          <w:noProof/>
        </w:rPr>
        <w:drawing>
          <wp:inline distT="0" distB="0" distL="0" distR="0">
            <wp:extent cx="3384000" cy="2584947"/>
            <wp:effectExtent l="19050" t="0" r="6900" b="0"/>
            <wp:docPr id="104" name="Εικόνα 104" descr="C:\Users\Loukas Avgeris\Dropbox\ΔΙΔΑΚΤΟΡΙΚΟ\Σπηλιώτης\Υδραυλική Ανοικτών Αγωγών\icons\B1.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C:\Users\Loukas Avgeris\Dropbox\ΔΙΔΑΚΤΟΡΙΚΟ\Σπηλιώτης\Υδραυλική Ανοικτών Αγωγών\icons\B1.4.jpg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000" cy="25849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0F0C" w:rsidRDefault="00094C28" w:rsidP="00E06D5E">
      <w:pPr>
        <w:spacing w:after="200" w:line="276" w:lineRule="auto"/>
      </w:pPr>
      <w:r>
        <w:rPr>
          <w:b/>
        </w:rPr>
        <w:t>(η άσκηση συνεχίζεται,  κατάντη του (3) η ροή θα γίνει ξανά υποκρίσιμη  επομένως θα συμβεί υδραυλικό άλμα)</w:t>
      </w:r>
    </w:p>
    <w:sectPr w:rsidR="007E0F0C" w:rsidSect="00124A2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7616A9"/>
    <w:multiLevelType w:val="hybridMultilevel"/>
    <w:tmpl w:val="0BFABF8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712461F"/>
    <w:multiLevelType w:val="hybridMultilevel"/>
    <w:tmpl w:val="DC3687C4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4D795C"/>
    <w:multiLevelType w:val="hybridMultilevel"/>
    <w:tmpl w:val="323A304E"/>
    <w:lvl w:ilvl="0" w:tplc="8496E67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5C684F"/>
    <w:multiLevelType w:val="hybridMultilevel"/>
    <w:tmpl w:val="1570BBF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D874EF5"/>
    <w:multiLevelType w:val="hybridMultilevel"/>
    <w:tmpl w:val="34EA835E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0D17114"/>
    <w:multiLevelType w:val="hybridMultilevel"/>
    <w:tmpl w:val="F2B478E8"/>
    <w:lvl w:ilvl="0" w:tplc="D3782AA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54C3544"/>
    <w:multiLevelType w:val="hybridMultilevel"/>
    <w:tmpl w:val="34EA835E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5"/>
  </w:num>
  <w:num w:numId="5">
    <w:abstractNumId w:val="1"/>
  </w:num>
  <w:num w:numId="6">
    <w:abstractNumId w:val="6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2"/>
  <w:proofState w:spelling="clean"/>
  <w:defaultTabStop w:val="720"/>
  <w:drawingGridHorizontalSpacing w:val="120"/>
  <w:displayHorizontalDrawingGridEvery w:val="2"/>
  <w:characterSpacingControl w:val="doNotCompress"/>
  <w:compat/>
  <w:rsids>
    <w:rsidRoot w:val="00124A2A"/>
    <w:rsid w:val="00012F45"/>
    <w:rsid w:val="0002669A"/>
    <w:rsid w:val="0003042A"/>
    <w:rsid w:val="00053E43"/>
    <w:rsid w:val="00061EAE"/>
    <w:rsid w:val="00074833"/>
    <w:rsid w:val="000862A0"/>
    <w:rsid w:val="00094C28"/>
    <w:rsid w:val="000C2795"/>
    <w:rsid w:val="000F5F15"/>
    <w:rsid w:val="001015B8"/>
    <w:rsid w:val="0011499E"/>
    <w:rsid w:val="00124A2A"/>
    <w:rsid w:val="001A612D"/>
    <w:rsid w:val="001B1843"/>
    <w:rsid w:val="001B26C1"/>
    <w:rsid w:val="001C4E46"/>
    <w:rsid w:val="001D5A1D"/>
    <w:rsid w:val="001F5C55"/>
    <w:rsid w:val="00254D50"/>
    <w:rsid w:val="00281720"/>
    <w:rsid w:val="00290FAF"/>
    <w:rsid w:val="002C3262"/>
    <w:rsid w:val="002E5373"/>
    <w:rsid w:val="003307F7"/>
    <w:rsid w:val="00330FA1"/>
    <w:rsid w:val="003A3FBF"/>
    <w:rsid w:val="003A50C2"/>
    <w:rsid w:val="003B633A"/>
    <w:rsid w:val="003C03EB"/>
    <w:rsid w:val="003D7DAC"/>
    <w:rsid w:val="003E50FE"/>
    <w:rsid w:val="003F256C"/>
    <w:rsid w:val="004142C1"/>
    <w:rsid w:val="004772BC"/>
    <w:rsid w:val="0047778A"/>
    <w:rsid w:val="004B6AF9"/>
    <w:rsid w:val="004C2D0F"/>
    <w:rsid w:val="004D2B36"/>
    <w:rsid w:val="004E3E52"/>
    <w:rsid w:val="004E4794"/>
    <w:rsid w:val="00515EA6"/>
    <w:rsid w:val="005812CF"/>
    <w:rsid w:val="0058578B"/>
    <w:rsid w:val="005E2A49"/>
    <w:rsid w:val="00623902"/>
    <w:rsid w:val="00641634"/>
    <w:rsid w:val="00685B7E"/>
    <w:rsid w:val="006F7646"/>
    <w:rsid w:val="007030DE"/>
    <w:rsid w:val="007509F0"/>
    <w:rsid w:val="00780DD8"/>
    <w:rsid w:val="007D17E7"/>
    <w:rsid w:val="007E0F0C"/>
    <w:rsid w:val="008138CD"/>
    <w:rsid w:val="00832417"/>
    <w:rsid w:val="00836EB6"/>
    <w:rsid w:val="00837D01"/>
    <w:rsid w:val="00853EBA"/>
    <w:rsid w:val="00867F6F"/>
    <w:rsid w:val="008D2A4F"/>
    <w:rsid w:val="008F089E"/>
    <w:rsid w:val="0091137D"/>
    <w:rsid w:val="009144CA"/>
    <w:rsid w:val="00930F1E"/>
    <w:rsid w:val="009456C5"/>
    <w:rsid w:val="00961EDB"/>
    <w:rsid w:val="009665A7"/>
    <w:rsid w:val="009850BB"/>
    <w:rsid w:val="00997AC2"/>
    <w:rsid w:val="009A00F3"/>
    <w:rsid w:val="009D339F"/>
    <w:rsid w:val="009D39EF"/>
    <w:rsid w:val="009D52C3"/>
    <w:rsid w:val="00A500A4"/>
    <w:rsid w:val="00A62353"/>
    <w:rsid w:val="00AE6B4A"/>
    <w:rsid w:val="00B2139D"/>
    <w:rsid w:val="00B410A4"/>
    <w:rsid w:val="00B55312"/>
    <w:rsid w:val="00B83EE9"/>
    <w:rsid w:val="00BF58DF"/>
    <w:rsid w:val="00C200A0"/>
    <w:rsid w:val="00C43A25"/>
    <w:rsid w:val="00C65D5C"/>
    <w:rsid w:val="00C7401D"/>
    <w:rsid w:val="00C77A59"/>
    <w:rsid w:val="00C81225"/>
    <w:rsid w:val="00C934BF"/>
    <w:rsid w:val="00CA7D73"/>
    <w:rsid w:val="00CB6822"/>
    <w:rsid w:val="00D710D7"/>
    <w:rsid w:val="00D87009"/>
    <w:rsid w:val="00DA4234"/>
    <w:rsid w:val="00DB5223"/>
    <w:rsid w:val="00DC5E25"/>
    <w:rsid w:val="00DD13EA"/>
    <w:rsid w:val="00DD7042"/>
    <w:rsid w:val="00E0380A"/>
    <w:rsid w:val="00E06D5E"/>
    <w:rsid w:val="00E12F87"/>
    <w:rsid w:val="00E13C99"/>
    <w:rsid w:val="00E16207"/>
    <w:rsid w:val="00E22468"/>
    <w:rsid w:val="00E64DCE"/>
    <w:rsid w:val="00E64F31"/>
    <w:rsid w:val="00E7073D"/>
    <w:rsid w:val="00EB32F0"/>
    <w:rsid w:val="00EC0D39"/>
    <w:rsid w:val="00F947B1"/>
    <w:rsid w:val="00F95EF5"/>
    <w:rsid w:val="00FB3900"/>
    <w:rsid w:val="00FC376C"/>
    <w:rsid w:val="00FE56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>
      <o:colormenu v:ext="edit" fillcolor="red" strokecolor="none"/>
    </o:shapedefaults>
    <o:shapelayout v:ext="edit">
      <o:idmap v:ext="edit" data="1"/>
      <o:rules v:ext="edit">
        <o:r id="V:Rule3" type="callout" idref="#_x0000_s1072"/>
        <o:r id="V:Rule5" type="callout" idref="#_x0000_s1067"/>
        <o:r id="V:Rule6" type="connector" idref="#_x0000_s1068"/>
        <o:r id="V:Rule7" type="connector" idref="#_x0000_s1073"/>
        <o:r id="V:Rule8" type="connector" idref="#_x0000_s107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4A2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C4E46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1C4E46"/>
    <w:rPr>
      <w:rFonts w:ascii="Tahoma" w:eastAsia="Times New Roman" w:hAnsi="Tahoma" w:cs="Tahoma"/>
      <w:sz w:val="16"/>
      <w:szCs w:val="16"/>
      <w:lang w:eastAsia="el-GR"/>
    </w:rPr>
  </w:style>
  <w:style w:type="table" w:styleId="a4">
    <w:name w:val="Table Grid"/>
    <w:basedOn w:val="a1"/>
    <w:uiPriority w:val="59"/>
    <w:rsid w:val="00C7401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1F5C5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7750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86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image" Target="media/image16.jpeg"/><Relationship Id="rId40" Type="http://schemas.openxmlformats.org/officeDocument/2006/relationships/oleObject" Target="embeddings/oleObject17.bin"/><Relationship Id="rId45" Type="http://schemas.openxmlformats.org/officeDocument/2006/relationships/chart" Target="charts/chart1.xml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jpeg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93" Type="http://schemas.openxmlformats.org/officeDocument/2006/relationships/image" Target="media/image45.jpe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jpeg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3.jpeg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914;&#953;&#946;&#955;&#943;&#959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l-GR"/>
  <c:chart>
    <c:autoTitleDeleted val="1"/>
    <c:plotArea>
      <c:layout/>
      <c:scatterChart>
        <c:scatterStyle val="smoothMarker"/>
        <c:ser>
          <c:idx val="0"/>
          <c:order val="0"/>
          <c:marker>
            <c:symbol val="none"/>
          </c:marker>
          <c:xVal>
            <c:numRef>
              <c:f>Φύλλο1!$A$9:$A$26</c:f>
              <c:numCache>
                <c:formatCode>General</c:formatCode>
                <c:ptCount val="18"/>
                <c:pt idx="0">
                  <c:v>11.567889908256879</c:v>
                </c:pt>
                <c:pt idx="1">
                  <c:v>3.0669724770642177</c:v>
                </c:pt>
                <c:pt idx="2">
                  <c:v>1.116743119266056</c:v>
                </c:pt>
                <c:pt idx="3">
                  <c:v>0.95871559633027592</c:v>
                </c:pt>
                <c:pt idx="4">
                  <c:v>0.91818267938076459</c:v>
                </c:pt>
                <c:pt idx="5">
                  <c:v>1.0415788877562577</c:v>
                </c:pt>
                <c:pt idx="6">
                  <c:v>1.3678573367352491</c:v>
                </c:pt>
                <c:pt idx="7">
                  <c:v>1.7396812799593653</c:v>
                </c:pt>
                <c:pt idx="8">
                  <c:v>2.1260042855062515</c:v>
                </c:pt>
                <c:pt idx="9">
                  <c:v>2.518348623853206</c:v>
                </c:pt>
                <c:pt idx="10">
                  <c:v>2.9136360165377608</c:v>
                </c:pt>
                <c:pt idx="11">
                  <c:v>3.3105306610727792</c:v>
                </c:pt>
                <c:pt idx="12">
                  <c:v>3.7083768370403654</c:v>
                </c:pt>
                <c:pt idx="13">
                  <c:v>4.1068220641928974</c:v>
                </c:pt>
                <c:pt idx="14">
                  <c:v>4.5056631555102546</c:v>
                </c:pt>
                <c:pt idx="15">
                  <c:v>4.9047762973378815</c:v>
                </c:pt>
                <c:pt idx="16">
                  <c:v>5.3040825524771265</c:v>
                </c:pt>
                <c:pt idx="17">
                  <c:v>5.7035296675617895</c:v>
                </c:pt>
              </c:numCache>
            </c:numRef>
          </c:xVal>
          <c:yVal>
            <c:numRef>
              <c:f>Φύλλο1!$B$9:$B$26</c:f>
              <c:numCache>
                <c:formatCode>General</c:formatCode>
                <c:ptCount val="18"/>
                <c:pt idx="0">
                  <c:v>0.1</c:v>
                </c:pt>
                <c:pt idx="1">
                  <c:v>0.2</c:v>
                </c:pt>
                <c:pt idx="2">
                  <c:v>0.4</c:v>
                </c:pt>
                <c:pt idx="3">
                  <c:v>0.5</c:v>
                </c:pt>
                <c:pt idx="4">
                  <c:v>0.61212178625384395</c:v>
                </c:pt>
                <c:pt idx="5">
                  <c:v>0.9</c:v>
                </c:pt>
                <c:pt idx="6">
                  <c:v>1.3</c:v>
                </c:pt>
                <c:pt idx="7">
                  <c:v>1.7</c:v>
                </c:pt>
                <c:pt idx="8">
                  <c:v>2.1</c:v>
                </c:pt>
                <c:pt idx="9">
                  <c:v>2.5</c:v>
                </c:pt>
                <c:pt idx="10">
                  <c:v>2.9</c:v>
                </c:pt>
                <c:pt idx="11">
                  <c:v>3.3</c:v>
                </c:pt>
                <c:pt idx="12">
                  <c:v>3.7</c:v>
                </c:pt>
                <c:pt idx="13">
                  <c:v>4.0999999999999996</c:v>
                </c:pt>
                <c:pt idx="14">
                  <c:v>4.5</c:v>
                </c:pt>
                <c:pt idx="15">
                  <c:v>4.9000000000000004</c:v>
                </c:pt>
                <c:pt idx="16">
                  <c:v>5.3</c:v>
                </c:pt>
                <c:pt idx="17">
                  <c:v>5.7</c:v>
                </c:pt>
              </c:numCache>
            </c:numRef>
          </c:yVal>
          <c:smooth val="1"/>
        </c:ser>
        <c:axId val="113251456"/>
        <c:axId val="116000640"/>
      </c:scatterChart>
      <c:valAx>
        <c:axId val="11325145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E</a:t>
                </a:r>
                <a:r>
                  <a:rPr lang="el-GR"/>
                  <a:t>ιδική</a:t>
                </a:r>
                <a:r>
                  <a:rPr lang="el-GR" baseline="0"/>
                  <a:t> ενέργεια</a:t>
                </a:r>
                <a:endParaRPr lang="el-GR"/>
              </a:p>
            </c:rich>
          </c:tx>
        </c:title>
        <c:numFmt formatCode="General" sourceLinked="1"/>
        <c:minorTickMark val="out"/>
        <c:tickLblPos val="nextTo"/>
        <c:crossAx val="116000640"/>
        <c:crosses val="autoZero"/>
        <c:crossBetween val="midCat"/>
        <c:majorUnit val="1"/>
        <c:minorUnit val="0.5"/>
      </c:valAx>
      <c:valAx>
        <c:axId val="116000640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/>
                  <a:t>βάθος ροής</a:t>
                </a:r>
              </a:p>
            </c:rich>
          </c:tx>
        </c:title>
        <c:numFmt formatCode="General" sourceLinked="1"/>
        <c:majorTickMark val="none"/>
        <c:tickLblPos val="nextTo"/>
        <c:crossAx val="113251456"/>
        <c:crosses val="autoZero"/>
        <c:crossBetween val="midCat"/>
      </c:valAx>
    </c:plotArea>
    <c:plotVisOnly val="1"/>
  </c:chart>
  <c:externalData r:id="rId1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7F11370-4C6A-495A-A877-824E496E72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866</Words>
  <Characters>4680</Characters>
  <Application>Microsoft Office Word</Application>
  <DocSecurity>0</DocSecurity>
  <Lines>39</Lines>
  <Paragraphs>1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5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ukas Avgeris</dc:creator>
  <cp:lastModifiedBy>USER</cp:lastModifiedBy>
  <cp:revision>2</cp:revision>
  <dcterms:created xsi:type="dcterms:W3CDTF">2016-03-20T19:35:00Z</dcterms:created>
  <dcterms:modified xsi:type="dcterms:W3CDTF">2016-03-20T1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